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10260" w:type="dxa"/>
        <w:tblInd w:w="-180" w:type="dxa"/>
        <w:tblLayout w:type="fixed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720"/>
        <w:gridCol w:w="9540"/>
      </w:tblGrid>
      <w:tr w:rsidR="00E11314" w:rsidRPr="008155C6" w14:paraId="1226A85B" w14:textId="77777777" w:rsidTr="00C165E7">
        <w:trPr>
          <w:trHeight w:val="407"/>
        </w:trPr>
        <w:tc>
          <w:tcPr>
            <w:tcW w:w="10260" w:type="dxa"/>
            <w:gridSpan w:val="2"/>
          </w:tcPr>
          <w:p w14:paraId="039B342C" w14:textId="41E41F43" w:rsidR="00E11314" w:rsidRPr="00264D93" w:rsidRDefault="00C165E7" w:rsidP="007D5358">
            <w:pPr>
              <w:spacing w:after="0"/>
              <w:rPr>
                <w:rFonts w:ascii="Times New Roman" w:hAnsi="Times New Roman"/>
                <w:b/>
                <w:noProof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AF84D62" wp14:editId="37D6A500">
                      <wp:simplePos x="0" y="0"/>
                      <wp:positionH relativeFrom="column">
                        <wp:posOffset>5976620</wp:posOffset>
                      </wp:positionH>
                      <wp:positionV relativeFrom="paragraph">
                        <wp:posOffset>-500380</wp:posOffset>
                      </wp:positionV>
                      <wp:extent cx="533400" cy="476250"/>
                      <wp:effectExtent l="0" t="0" r="19050" b="19050"/>
                      <wp:wrapNone/>
                      <wp:docPr id="13" name="Text Box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33400" cy="4762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125DA0A0" w14:textId="77777777" w:rsidR="00C165E7" w:rsidRPr="00165BBD" w:rsidRDefault="00C165E7" w:rsidP="00C165E7">
                                  <w:pPr>
                                    <w:jc w:val="center"/>
                                    <w:rPr>
                                      <w:rFonts w:ascii="Bookman Old Style" w:hAnsi="Bookman Old Style" w:cs="Aharoni"/>
                                      <w:b/>
                                      <w:bCs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rFonts w:ascii="Bookman Old Style" w:hAnsi="Bookman Old Style" w:cs="Aharoni"/>
                                      <w:b/>
                                      <w:bCs/>
                                      <w:sz w:val="52"/>
                                      <w:szCs w:val="52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AF84D6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3" o:spid="_x0000_s1026" type="#_x0000_t202" style="position:absolute;margin-left:470.6pt;margin-top:-39.4pt;width:42pt;height:37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" fillcolor="window" strokecolor="windowText" strokeweight="1pt">
                      <v:path arrowok="t"/>
                      <v:textbox>
                        <w:txbxContent>
                          <w:p w14:paraId="125DA0A0" w14:textId="77777777" w:rsidR="00C165E7" w:rsidRPr="00165BBD" w:rsidRDefault="00C165E7" w:rsidP="00C165E7">
                            <w:pPr>
                              <w:jc w:val="center"/>
                              <w:rPr>
                                <w:rFonts w:ascii="Bookman Old Style" w:hAnsi="Bookman Old Style" w:cs="Aharoni"/>
                                <w:b/>
                                <w:bCs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rFonts w:ascii="Bookman Old Style" w:hAnsi="Bookman Old Style" w:cs="Aharoni"/>
                                <w:b/>
                                <w:bCs/>
                                <w:sz w:val="52"/>
                                <w:szCs w:val="52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42D40FE" w14:textId="7B8542B1" w:rsidR="00E11314" w:rsidRDefault="0092466F" w:rsidP="007D5358">
            <w:pPr>
              <w:spacing w:after="0"/>
              <w:jc w:val="center"/>
              <w:rPr>
                <w:rFonts w:ascii="Times New Roman" w:hAnsi="Times New Roman"/>
                <w:b/>
                <w:noProof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noProof/>
                <w:sz w:val="28"/>
                <w:szCs w:val="28"/>
              </w:rPr>
              <w:t xml:space="preserve">HALF YEARLY </w:t>
            </w:r>
            <w:r w:rsidR="00E11314">
              <w:rPr>
                <w:rFonts w:ascii="Times New Roman" w:hAnsi="Times New Roman"/>
                <w:b/>
                <w:noProof/>
                <w:sz w:val="28"/>
                <w:szCs w:val="28"/>
              </w:rPr>
              <w:t xml:space="preserve">EXAM </w:t>
            </w:r>
            <w:r w:rsidR="00E11314" w:rsidRPr="00264D93">
              <w:rPr>
                <w:rFonts w:ascii="Times New Roman" w:hAnsi="Times New Roman"/>
                <w:b/>
                <w:noProof/>
                <w:sz w:val="28"/>
                <w:szCs w:val="28"/>
              </w:rPr>
              <w:t xml:space="preserve"> (20</w:t>
            </w:r>
            <w:r w:rsidR="00E11314">
              <w:rPr>
                <w:rFonts w:ascii="Times New Roman" w:hAnsi="Times New Roman"/>
                <w:b/>
                <w:noProof/>
                <w:sz w:val="28"/>
                <w:szCs w:val="28"/>
              </w:rPr>
              <w:t>20-21</w:t>
            </w:r>
            <w:r w:rsidR="00E11314" w:rsidRPr="00264D93">
              <w:rPr>
                <w:rFonts w:ascii="Times New Roman" w:hAnsi="Times New Roman"/>
                <w:b/>
                <w:noProof/>
                <w:sz w:val="28"/>
                <w:szCs w:val="28"/>
              </w:rPr>
              <w:t>)</w:t>
            </w:r>
            <w:r w:rsidR="00E11314">
              <w:rPr>
                <w:rFonts w:ascii="Times New Roman" w:hAnsi="Times New Roman"/>
                <w:b/>
                <w:noProof/>
                <w:sz w:val="28"/>
                <w:szCs w:val="28"/>
              </w:rPr>
              <w:t xml:space="preserve"> ANSWER KEY</w:t>
            </w:r>
          </w:p>
          <w:p w14:paraId="07233548" w14:textId="4CC00EFB" w:rsidR="00E11314" w:rsidRPr="00264D93" w:rsidRDefault="00C165E7" w:rsidP="00FE780D">
            <w:pPr>
              <w:spacing w:after="0"/>
              <w:jc w:val="center"/>
              <w:rPr>
                <w:rFonts w:ascii="Times New Roman" w:hAnsi="Times New Roman"/>
                <w:b/>
                <w:noProof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noProof/>
                <w:sz w:val="28"/>
                <w:szCs w:val="28"/>
              </w:rPr>
              <w:t>MATHEMATICS – ANSWER KEY</w:t>
            </w:r>
          </w:p>
        </w:tc>
      </w:tr>
      <w:tr w:rsidR="00C165E7" w:rsidRPr="008155C6" w14:paraId="6A9A44EC" w14:textId="77777777" w:rsidTr="00C165E7">
        <w:trPr>
          <w:trHeight w:val="407"/>
        </w:trPr>
        <w:tc>
          <w:tcPr>
            <w:tcW w:w="10260" w:type="dxa"/>
            <w:gridSpan w:val="2"/>
            <w:tcBorders>
              <w:bottom w:val="single" w:sz="4" w:space="0" w:color="auto"/>
            </w:tcBorders>
          </w:tcPr>
          <w:p w14:paraId="29A99A89" w14:textId="5620E019" w:rsidR="00C165E7" w:rsidRPr="00264D93" w:rsidRDefault="00C165E7" w:rsidP="00C165E7">
            <w:pPr>
              <w:spacing w:after="0"/>
              <w:rPr>
                <w:rFonts w:ascii="Times New Roman" w:hAnsi="Times New Roman"/>
                <w:b/>
                <w:noProof/>
                <w:sz w:val="28"/>
                <w:szCs w:val="28"/>
              </w:rPr>
            </w:pPr>
            <w:r w:rsidRPr="00827B7E">
              <w:rPr>
                <w:rFonts w:asciiTheme="majorBidi" w:hAnsiTheme="majorBidi" w:cstheme="majorBidi"/>
                <w:b/>
                <w:sz w:val="20"/>
                <w:szCs w:val="20"/>
              </w:rPr>
              <w:t>HY/MA</w:t>
            </w:r>
            <w:r>
              <w:rPr>
                <w:rFonts w:asciiTheme="majorBidi" w:hAnsiTheme="majorBidi" w:cstheme="majorBidi"/>
                <w:b/>
                <w:sz w:val="20"/>
                <w:szCs w:val="20"/>
              </w:rPr>
              <w:t>AK</w:t>
            </w:r>
            <w:r w:rsidRPr="00827B7E">
              <w:rPr>
                <w:rFonts w:asciiTheme="majorBidi" w:hAnsiTheme="majorBidi" w:cstheme="majorBidi"/>
                <w:b/>
                <w:sz w:val="20"/>
                <w:szCs w:val="20"/>
              </w:rPr>
              <w:t xml:space="preserve">/1220B  </w:t>
            </w:r>
            <w:r w:rsidR="000315DD">
              <w:rPr>
                <w:rFonts w:asciiTheme="majorBidi" w:hAnsiTheme="majorBidi" w:cstheme="majorBidi"/>
                <w:b/>
                <w:sz w:val="20"/>
                <w:szCs w:val="20"/>
              </w:rPr>
              <w:t xml:space="preserve"> </w:t>
            </w:r>
            <w:r w:rsidRPr="00827B7E">
              <w:rPr>
                <w:rFonts w:asciiTheme="majorBidi" w:hAnsiTheme="majorBidi" w:cstheme="majorBidi"/>
                <w:b/>
                <w:sz w:val="20"/>
                <w:szCs w:val="20"/>
              </w:rPr>
              <w:t xml:space="preserve">                                                                                                                                                   1</w:t>
            </w:r>
            <w:r>
              <w:rPr>
                <w:rFonts w:asciiTheme="majorBidi" w:hAnsiTheme="majorBidi" w:cstheme="majorBidi"/>
                <w:b/>
                <w:sz w:val="20"/>
                <w:szCs w:val="20"/>
              </w:rPr>
              <w:t>2</w:t>
            </w:r>
            <w:r w:rsidRPr="00827B7E">
              <w:rPr>
                <w:rFonts w:asciiTheme="majorBidi" w:hAnsiTheme="majorBidi" w:cstheme="majorBidi"/>
                <w:b/>
                <w:sz w:val="20"/>
                <w:szCs w:val="20"/>
              </w:rPr>
              <w:t>/11/2020</w:t>
            </w:r>
          </w:p>
        </w:tc>
      </w:tr>
      <w:tr w:rsidR="00E11314" w:rsidRPr="00D25DDD" w14:paraId="489F02D8" w14:textId="77777777" w:rsidTr="00C165E7">
        <w:trPr>
          <w:trHeight w:val="155"/>
        </w:trPr>
        <w:tc>
          <w:tcPr>
            <w:tcW w:w="10260" w:type="dxa"/>
            <w:gridSpan w:val="2"/>
            <w:tcBorders>
              <w:top w:val="single" w:sz="4" w:space="0" w:color="auto"/>
            </w:tcBorders>
          </w:tcPr>
          <w:p w14:paraId="70156487" w14:textId="56EAF1BB" w:rsidR="00E11314" w:rsidRPr="00BE454F" w:rsidRDefault="00E11314" w:rsidP="00533778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E454F">
              <w:rPr>
                <w:rFonts w:ascii="Times New Roman" w:hAnsi="Times New Roman"/>
                <w:b/>
                <w:sz w:val="24"/>
                <w:szCs w:val="24"/>
              </w:rPr>
              <w:t xml:space="preserve">Section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I</w:t>
            </w:r>
          </w:p>
        </w:tc>
      </w:tr>
      <w:tr w:rsidR="00E11314" w:rsidRPr="00D25DDD" w14:paraId="4AEF9EEC" w14:textId="77777777" w:rsidTr="00C165E7">
        <w:trPr>
          <w:trHeight w:val="557"/>
        </w:trPr>
        <w:tc>
          <w:tcPr>
            <w:tcW w:w="720" w:type="dxa"/>
          </w:tcPr>
          <w:p w14:paraId="173CEC51" w14:textId="77777777" w:rsidR="00E11314" w:rsidRPr="00BE454F" w:rsidRDefault="00E11314" w:rsidP="00FE780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E454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40" w:type="dxa"/>
          </w:tcPr>
          <w:p w14:paraId="17429CB8" w14:textId="6B13B929" w:rsidR="00E11314" w:rsidRPr="00BE454F" w:rsidRDefault="00E11314" w:rsidP="00FE780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t>P= -8</w:t>
            </w:r>
          </w:p>
        </w:tc>
      </w:tr>
      <w:tr w:rsidR="00E11314" w:rsidRPr="00D25DDD" w14:paraId="6A506509" w14:textId="77777777" w:rsidTr="00C165E7">
        <w:trPr>
          <w:trHeight w:val="440"/>
        </w:trPr>
        <w:tc>
          <w:tcPr>
            <w:tcW w:w="720" w:type="dxa"/>
          </w:tcPr>
          <w:p w14:paraId="65B09CAC" w14:textId="77777777" w:rsidR="00E11314" w:rsidRPr="00BE454F" w:rsidRDefault="00E11314" w:rsidP="00FE780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E454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40" w:type="dxa"/>
          </w:tcPr>
          <w:p w14:paraId="437763A0" w14:textId="19E0D8A9" w:rsidR="00E11314" w:rsidRPr="00C46920" w:rsidRDefault="00E11314" w:rsidP="00FE780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sup>
                    </m:sSup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</m:rad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sup>
                    </m:sSup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 xml:space="preserve">x </m:t>
                        </m:r>
                      </m:e>
                    </m:rad>
                  </m:e>
                </m:func>
                <m:r>
                  <w:rPr>
                    <w:rFonts w:ascii="Cambria Math" w:hAnsi="Cambria Math" w:cs="Cambria Math"/>
                    <w:sz w:val="24"/>
                  </w:rPr>
                  <m:t xml:space="preserve">    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-x</m:t>
                        </m:r>
                      </m:e>
                    </m:rad>
                  </m:den>
                </m:f>
              </m:oMath>
            </m:oMathPara>
          </w:p>
        </w:tc>
      </w:tr>
      <w:tr w:rsidR="00E11314" w:rsidRPr="00D25DDD" w14:paraId="332DF7C0" w14:textId="77777777" w:rsidTr="00C165E7">
        <w:trPr>
          <w:trHeight w:val="485"/>
        </w:trPr>
        <w:tc>
          <w:tcPr>
            <w:tcW w:w="720" w:type="dxa"/>
          </w:tcPr>
          <w:p w14:paraId="29410049" w14:textId="77777777" w:rsidR="00E11314" w:rsidRPr="00BE454F" w:rsidRDefault="00E11314" w:rsidP="00FE780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E454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40" w:type="dxa"/>
          </w:tcPr>
          <w:p w14:paraId="01D15C64" w14:textId="090B7A8D" w:rsidR="00E11314" w:rsidRPr="00FE780D" w:rsidRDefault="00E11314" w:rsidP="00FE780D">
            <w:pPr>
              <w:spacing w:after="0"/>
              <w:rPr>
                <w:sz w:val="24"/>
                <w:szCs w:val="24"/>
              </w:rPr>
            </w:pPr>
            <w:r>
              <w:rPr>
                <w:rFonts w:ascii="Times New Roman" w:eastAsiaTheme="minorEastAsia" w:hAnsi="Times New Roman"/>
                <w:sz w:val="24"/>
              </w:rPr>
              <w:t xml:space="preserve">Order is 4 and degree is not defined.  </w:t>
            </w:r>
            <w:r w:rsidRPr="0033762E">
              <w:rPr>
                <w:rFonts w:ascii="Times New Roman" w:eastAsiaTheme="minorEastAsia" w:hAnsi="Times New Roman"/>
                <w:b/>
                <w:bCs/>
                <w:sz w:val="24"/>
              </w:rPr>
              <w:t>OR</w:t>
            </w:r>
            <w:r>
              <w:rPr>
                <w:rFonts w:ascii="Times New Roman" w:eastAsiaTheme="minorEastAsia" w:hAnsi="Times New Roman"/>
                <w:b/>
                <w:bCs/>
                <w:sz w:val="24"/>
              </w:rPr>
              <w:t xml:space="preserve">   order =2, degree=1</w:t>
            </w:r>
          </w:p>
        </w:tc>
      </w:tr>
      <w:tr w:rsidR="00E11314" w:rsidRPr="00D25DDD" w14:paraId="2F522A38" w14:textId="77777777" w:rsidTr="00C165E7">
        <w:trPr>
          <w:trHeight w:val="485"/>
        </w:trPr>
        <w:tc>
          <w:tcPr>
            <w:tcW w:w="720" w:type="dxa"/>
          </w:tcPr>
          <w:p w14:paraId="48A1D4B7" w14:textId="4C1EF6B7" w:rsidR="00E11314" w:rsidRPr="00BE454F" w:rsidRDefault="00E11314" w:rsidP="00FE780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40" w:type="dxa"/>
          </w:tcPr>
          <w:p w14:paraId="036A5B7B" w14:textId="41785F12" w:rsidR="00E11314" w:rsidRDefault="00E11314" w:rsidP="00FE780D">
            <w:pPr>
              <w:spacing w:after="0"/>
              <w:rPr>
                <w:rFonts w:ascii="Times New Roman" w:eastAsiaTheme="minorEastAsia" w:hAnsi="Times New Roman"/>
                <w:sz w:val="24"/>
              </w:rPr>
            </w:pPr>
            <w:r w:rsidRPr="00242E87">
              <w:rPr>
                <w:position w:val="-50"/>
              </w:rPr>
              <w:object w:dxaOrig="2200" w:dyaOrig="1120" w14:anchorId="2928907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485" type="#_x0000_t75" style="width:109.5pt;height:56.25pt" o:ole="">
                  <v:imagedata r:id="rId7" o:title=""/>
                </v:shape>
                <o:OLEObject Type="Embed" ProgID="Equation.DSMT4" ShapeID="_x0000_i2485" DrawAspect="Content" ObjectID="_1666683225" r:id="rId8"/>
              </w:object>
            </w:r>
          </w:p>
        </w:tc>
      </w:tr>
      <w:tr w:rsidR="00E11314" w:rsidRPr="00D25DDD" w14:paraId="39CC1775" w14:textId="77777777" w:rsidTr="00C165E7">
        <w:trPr>
          <w:trHeight w:val="485"/>
        </w:trPr>
        <w:tc>
          <w:tcPr>
            <w:tcW w:w="720" w:type="dxa"/>
          </w:tcPr>
          <w:p w14:paraId="6BC0CD9F" w14:textId="5AEBADD6" w:rsidR="00E11314" w:rsidRPr="00BE454F" w:rsidRDefault="00E11314" w:rsidP="00FE780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540" w:type="dxa"/>
          </w:tcPr>
          <w:p w14:paraId="5E9D4386" w14:textId="74E18C03" w:rsidR="00E11314" w:rsidRDefault="00E11314" w:rsidP="00FE780D">
            <w:pPr>
              <w:spacing w:after="0"/>
              <w:rPr>
                <w:rFonts w:ascii="Times New Roman" w:eastAsiaTheme="minorEastAsia" w:hAnsi="Times New Roman"/>
                <w:sz w:val="24"/>
              </w:rPr>
            </w:pPr>
            <w:r w:rsidRPr="00242E87">
              <w:rPr>
                <w:rFonts w:ascii="Book Antiqua" w:eastAsia="Cambria" w:hAnsi="Book Antiqua" w:cs="Cambria"/>
                <w:b/>
              </w:rPr>
              <w:t>|B|=-3</w:t>
            </w:r>
          </w:p>
        </w:tc>
      </w:tr>
      <w:tr w:rsidR="00E11314" w:rsidRPr="00D25DDD" w14:paraId="3C3AEBD0" w14:textId="77777777" w:rsidTr="00C165E7">
        <w:trPr>
          <w:trHeight w:val="485"/>
        </w:trPr>
        <w:tc>
          <w:tcPr>
            <w:tcW w:w="720" w:type="dxa"/>
          </w:tcPr>
          <w:p w14:paraId="65ACA4C4" w14:textId="1E78BF0A" w:rsidR="00E11314" w:rsidRPr="00BE454F" w:rsidRDefault="00E11314" w:rsidP="00FE780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540" w:type="dxa"/>
          </w:tcPr>
          <w:p w14:paraId="18B39748" w14:textId="77777777" w:rsidR="00E11314" w:rsidRPr="00E23BDA" w:rsidRDefault="002F59AD" w:rsidP="000E0255">
            <w:pPr>
              <w:pStyle w:val="ListParagraph"/>
              <w:rPr>
                <w:rFonts w:ascii="Times New Roman" w:eastAsiaTheme="minorEastAsia" w:hAnsi="Times New Roman"/>
                <w:sz w:val="24"/>
                <w:szCs w:val="24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 →3⁺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(x)</m:t>
                  </m:r>
                </m:e>
              </m:func>
            </m:oMath>
            <w:r w:rsidR="00E11314" w:rsidRPr="00E23BDA">
              <w:rPr>
                <w:rFonts w:ascii="Times New Roman" w:eastAsiaTheme="minorEastAsia" w:hAnsi="Times New Roman"/>
                <w:sz w:val="24"/>
                <w:szCs w:val="24"/>
              </w:rPr>
              <w:t xml:space="preserve"> =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f(3)</m:t>
              </m:r>
            </m:oMath>
            <w:r w:rsidR="00E11314" w:rsidRPr="00E23BDA">
              <w:rPr>
                <w:rFonts w:ascii="Times New Roman" w:eastAsiaTheme="minorEastAsia" w:hAnsi="Times New Roman"/>
                <w:sz w:val="24"/>
                <w:szCs w:val="24"/>
              </w:rPr>
              <w:t xml:space="preserve"> =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 →3⁻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(x)</m:t>
                  </m:r>
                </m:e>
              </m:func>
            </m:oMath>
          </w:p>
          <w:p w14:paraId="3CBF6884" w14:textId="77777777" w:rsidR="00E11314" w:rsidRPr="00E23BDA" w:rsidRDefault="00E11314" w:rsidP="000E0255">
            <w:pPr>
              <w:pStyle w:val="ListParagraph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 xml:space="preserve">Now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 →3⁺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(x)</m:t>
                  </m:r>
                </m:e>
              </m:func>
            </m:oMath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 xml:space="preserve"> =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h →0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(3+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h)</m:t>
                  </m:r>
                </m:e>
              </m:func>
            </m:oMath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 xml:space="preserve"> [ let x=3+h ; x→3</w:t>
            </w:r>
            <w:r w:rsidRPr="00E23BDA">
              <w:rPr>
                <w:rFonts w:ascii="Cambria Math" w:eastAsiaTheme="minorEastAsia" w:hAnsi="Cambria Math" w:cs="Cambria Math"/>
                <w:sz w:val="24"/>
                <w:szCs w:val="24"/>
              </w:rPr>
              <w:t>⁺</w:t>
            </w:r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 xml:space="preserve"> ═►h→0]</w:t>
            </w:r>
          </w:p>
          <w:p w14:paraId="1619751C" w14:textId="77777777" w:rsidR="00E11314" w:rsidRPr="00E23BDA" w:rsidRDefault="00E11314" w:rsidP="000E0255">
            <w:pPr>
              <w:pStyle w:val="ListParagraph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ab/>
            </w:r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ab/>
              <w:t xml:space="preserve">=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4"/>
                      <w:szCs w:val="24"/>
                    </w:rPr>
                    <m:t>h →0</m:t>
                  </m:r>
                </m:lim>
              </m:limLow>
            </m:oMath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(3+</m:t>
                      </m:r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h+</m:t>
                      </m:r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3)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36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+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-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 </m:t>
              </m:r>
            </m:oMath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 xml:space="preserve">=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4"/>
                      <w:szCs w:val="24"/>
                    </w:rPr>
                    <m:t>h →0</m:t>
                  </m:r>
                </m:lim>
              </m:limLow>
            </m:oMath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36+12</m:t>
                      </m:r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h+h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36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</m:den>
              </m:f>
            </m:oMath>
          </w:p>
          <w:p w14:paraId="69AE6EE3" w14:textId="77777777" w:rsidR="00E11314" w:rsidRPr="00E23BDA" w:rsidRDefault="00E11314" w:rsidP="000E0255">
            <w:pPr>
              <w:pStyle w:val="ListParagraph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ab/>
            </w:r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ab/>
              <w:t xml:space="preserve">=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4"/>
                      <w:szCs w:val="24"/>
                    </w:rPr>
                    <m:t>h →0</m:t>
                  </m:r>
                </m:lim>
              </m:limLow>
            </m:oMath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(12+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)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</m:den>
              </m:f>
            </m:oMath>
          </w:p>
          <w:p w14:paraId="2B39D510" w14:textId="63E0F1C0" w:rsidR="00E11314" w:rsidRDefault="00E11314" w:rsidP="000E0255">
            <w:pPr>
              <w:spacing w:after="0"/>
              <w:rPr>
                <w:rFonts w:ascii="Times New Roman" w:eastAsiaTheme="minorEastAsia" w:hAnsi="Times New Roman"/>
                <w:sz w:val="24"/>
              </w:rPr>
            </w:pPr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ab/>
            </w:r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ab/>
              <w:t xml:space="preserve">=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4"/>
                      <w:szCs w:val="24"/>
                    </w:rPr>
                    <m:t>h →0</m:t>
                  </m:r>
                </m:lim>
              </m:limLow>
              <m:r>
                <w:rPr>
                  <w:rFonts w:ascii="Cambria Math" w:hAnsi="Cambria Math"/>
                  <w:sz w:val="24"/>
                  <w:szCs w:val="24"/>
                </w:rPr>
                <m:t xml:space="preserve"> (12+</m:t>
              </m:r>
              <m:r>
                <w:rPr>
                  <w:rFonts w:ascii="Cambria Math" w:hAnsi="Cambria Math"/>
                  <w:sz w:val="24"/>
                  <w:szCs w:val="24"/>
                </w:rPr>
                <m:t>h)</m:t>
              </m:r>
            </m:oMath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 xml:space="preserve"> = 12</w:t>
            </w:r>
            <w:r w:rsidRPr="00E23BDA">
              <w:rPr>
                <w:rFonts w:ascii="Cambria Math" w:eastAsiaTheme="minorEastAsia" w:hAnsi="Cambria Math" w:cs="Cambria Math"/>
                <w:sz w:val="24"/>
                <w:szCs w:val="24"/>
              </w:rPr>
              <w:t>⇒</w:t>
            </w:r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 xml:space="preserve"> 12= k    </w:t>
            </w:r>
            <w:proofErr w:type="gramStart"/>
            <w:r w:rsidRPr="00E23BDA">
              <w:rPr>
                <w:rFonts w:ascii="Cambria Math" w:eastAsiaTheme="minorEastAsia" w:hAnsi="Cambria Math" w:cs="Cambria Math"/>
                <w:sz w:val="24"/>
                <w:szCs w:val="24"/>
              </w:rPr>
              <w:t>⇒</w:t>
            </w:r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 xml:space="preserve">  k</w:t>
            </w:r>
            <w:proofErr w:type="gramEnd"/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>=12.</w:t>
            </w:r>
          </w:p>
        </w:tc>
      </w:tr>
      <w:tr w:rsidR="00E11314" w:rsidRPr="00D25DDD" w14:paraId="17744ED9" w14:textId="77777777" w:rsidTr="00C165E7">
        <w:trPr>
          <w:trHeight w:val="485"/>
        </w:trPr>
        <w:tc>
          <w:tcPr>
            <w:tcW w:w="720" w:type="dxa"/>
          </w:tcPr>
          <w:p w14:paraId="3B755A83" w14:textId="1945A360" w:rsidR="00E11314" w:rsidRPr="00BE454F" w:rsidRDefault="00E11314" w:rsidP="00FE780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540" w:type="dxa"/>
          </w:tcPr>
          <w:p w14:paraId="30497BA5" w14:textId="77777777" w:rsidR="00E11314" w:rsidRPr="00E23BDA" w:rsidRDefault="00E11314" w:rsidP="000E0255">
            <w:pPr>
              <w:rPr>
                <w:rFonts w:ascii="Times New Roman" w:eastAsiaTheme="minorEastAsia" w:hAnsi="Times New Roman"/>
                <w:i/>
                <w:sz w:val="24"/>
                <w:szCs w:val="24"/>
              </w:rPr>
            </w:pPr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 xml:space="preserve">Given differential equation is                                                                                                       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          x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og</m:t>
                  </m:r>
                </m:fNam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dy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dx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y</m:t>
                  </m:r>
                </m:e>
              </m:func>
              <m:r>
                <w:rPr>
                  <w:rFonts w:ascii="Cambria Math" w:eastAsiaTheme="minorEastAsia" w:hAnsi="Cambria Math"/>
                  <w:sz w:val="24"/>
                  <w:szCs w:val="24"/>
                </w:rPr>
                <m:t>=2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og</m:t>
                  </m:r>
                </m:fNam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 xml:space="preserve">x                      ⟹             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dy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dx</m:t>
                      </m:r>
                    </m:den>
                  </m:f>
                </m:e>
              </m:func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</m:func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.y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den>
              </m:f>
            </m:oMath>
          </w:p>
          <w:p w14:paraId="201E262A" w14:textId="0E19439C" w:rsidR="00E11314" w:rsidRDefault="00E11314" w:rsidP="000E0255">
            <w:pPr>
              <w:spacing w:after="0"/>
              <w:rPr>
                <w:rFonts w:ascii="Times New Roman" w:eastAsiaTheme="minorEastAsia" w:hAnsi="Times New Roman"/>
                <w:sz w:val="24"/>
              </w:rPr>
            </w:pPr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>IF =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e</m:t>
                  </m:r>
                </m:e>
                <m:sup>
                  <m:nary>
                    <m:naryPr>
                      <m:limLoc m:val="undOvr"/>
                      <m:subHide m:val="1"/>
                      <m:supHide m:val="1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dx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x</m:t>
                          </m:r>
                          <m:func>
                            <m:func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log</m:t>
                              </m:r>
                            </m:fName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</m:func>
                        </m:den>
                      </m:f>
                    </m:e>
                  </m:nary>
                </m:sup>
              </m:sSup>
            </m:oMath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>=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og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log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</m:func>
                    </m:e>
                  </m:d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og</m:t>
                  </m:r>
                </m:fNam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</m:func>
            </m:oMath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ab/>
            </w:r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ab/>
            </w:r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ab/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 xml:space="preserve">∵ 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logz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=z</m:t>
                  </m:r>
                </m:e>
              </m:d>
            </m:oMath>
          </w:p>
        </w:tc>
      </w:tr>
      <w:tr w:rsidR="00E11314" w:rsidRPr="00D25DDD" w14:paraId="72F80901" w14:textId="77777777" w:rsidTr="00C165E7">
        <w:trPr>
          <w:trHeight w:val="485"/>
        </w:trPr>
        <w:tc>
          <w:tcPr>
            <w:tcW w:w="720" w:type="dxa"/>
          </w:tcPr>
          <w:p w14:paraId="6401AB14" w14:textId="1F994AF5" w:rsidR="00E11314" w:rsidRPr="00BE454F" w:rsidRDefault="00E11314" w:rsidP="00FE780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9540" w:type="dxa"/>
          </w:tcPr>
          <w:p w14:paraId="457FAD1B" w14:textId="35411C0D" w:rsidR="00E11314" w:rsidRDefault="002F59AD" w:rsidP="00FE780D">
            <w:pPr>
              <w:spacing w:after="0"/>
              <w:rPr>
                <w:rFonts w:ascii="Times New Roman" w:eastAsiaTheme="minorEastAsia" w:hAnsi="Times New Roman"/>
                <w:sz w:val="24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</m:sup>
              </m:sSup>
              <m:r>
                <w:rPr>
                  <w:rFonts w:ascii="Cambria Math" w:eastAsiaTheme="minorEastAsia" w:hAnsi="Cambria Math"/>
                  <w:sz w:val="24"/>
                </w:rPr>
                <m:t>+C</m:t>
              </m:r>
            </m:oMath>
            <w:r w:rsidR="00E11314">
              <w:rPr>
                <w:rFonts w:ascii="Times New Roman" w:eastAsiaTheme="minorEastAsia" w:hAnsi="Times New Roman"/>
                <w:sz w:val="24"/>
              </w:rPr>
              <w:t xml:space="preserve"> </w:t>
            </w:r>
          </w:p>
          <w:p w14:paraId="4E20B6C8" w14:textId="77777777" w:rsidR="00E11314" w:rsidRDefault="00E11314" w:rsidP="0012169F">
            <w:pPr>
              <w:spacing w:after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62688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</w:p>
          <w:p w14:paraId="5810E58E" w14:textId="77777777" w:rsidR="00E11314" w:rsidRPr="00670A1A" w:rsidRDefault="002F59AD" w:rsidP="0012169F">
            <w:pPr>
              <w:spacing w:after="60" w:line="240" w:lineRule="auto"/>
              <w:rPr>
                <w:rFonts w:ascii="Times New Roman" w:hAnsi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subHide m:val="1"/>
                    <m:supHide m:val="1"/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>lo</m:t>
                        </m:r>
                        <m:func>
                          <m:funcPr>
                            <m:ctrlPr>
                              <w:rPr>
                                <w:rFonts w:ascii="Cambria Math" w:hAnsi="Times New Roman"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/>
                                <w:sz w:val="24"/>
                                <w:szCs w:val="24"/>
                              </w:rPr>
                              <m:t>g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Times New Roman"/>
                                    <w:sz w:val="24"/>
                                    <w:szCs w:val="24"/>
                                  </w:rPr>
                                  <m:t>logx</m:t>
                                </m:r>
                              </m:e>
                            </m:d>
                          </m:e>
                        </m:func>
                      </m:num>
                      <m:den>
                        <m: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dx</m:t>
                    </m:r>
                  </m:e>
                </m:nary>
                <m:r>
                  <w:rPr>
                    <w:rFonts w:ascii="Cambria Math" w:hAnsi="Times New Roman"/>
                    <w:sz w:val="24"/>
                    <w:szCs w:val="24"/>
                  </w:rPr>
                  <m:t xml:space="preserve">                                                                          logx=t,   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x</m:t>
                    </m:r>
                  </m:den>
                </m:f>
                <m:r>
                  <w:rPr>
                    <w:rFonts w:ascii="Cambria Math" w:hAnsi="Times New Roman"/>
                    <w:sz w:val="24"/>
                    <w:szCs w:val="24"/>
                  </w:rPr>
                  <m:t>dx=dt</m:t>
                </m:r>
              </m:oMath>
            </m:oMathPara>
          </w:p>
          <w:p w14:paraId="1B435CB1" w14:textId="77777777" w:rsidR="00E11314" w:rsidRPr="00670A1A" w:rsidRDefault="002F59AD" w:rsidP="0012169F">
            <w:pPr>
              <w:spacing w:after="60" w:line="240" w:lineRule="auto"/>
              <w:rPr>
                <w:rFonts w:ascii="Times New Roman" w:hAnsi="Times New Roman"/>
                <w:sz w:val="24"/>
                <w:szCs w:val="24"/>
              </w:rPr>
            </w:pPr>
            <m:oMath>
              <m:nary>
                <m:naryPr>
                  <m:subHide m:val="1"/>
                  <m:supHide m:val="1"/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1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×</m:t>
                  </m:r>
                  <m:r>
                    <w:rPr>
                      <w:rFonts w:ascii="Cambria Math" w:hAnsi="Times New Roman"/>
                      <w:sz w:val="24"/>
                      <w:szCs w:val="24"/>
                    </w:rPr>
                    <m:t>logt dt=logt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×t -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den>
                  </m:f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×tdt</m:t>
              </m:r>
            </m:oMath>
            <w:r w:rsidR="00E11314">
              <w:rPr>
                <w:rFonts w:ascii="Times New Roman" w:hAnsi="Times New Roman"/>
                <w:sz w:val="24"/>
                <w:szCs w:val="24"/>
              </w:rPr>
              <w:t xml:space="preserve">                             </w:t>
            </w:r>
          </w:p>
          <w:p w14:paraId="2F0D0CB6" w14:textId="0247BF8E" w:rsidR="00E11314" w:rsidRDefault="00E11314" w:rsidP="0012169F">
            <w:pPr>
              <w:spacing w:after="0"/>
              <w:rPr>
                <w:rFonts w:ascii="Times New Roman" w:eastAsiaTheme="minorEastAsia" w:hAnsi="Times New Roman"/>
                <w:sz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t logt - t+c=logx ×log(logx)-logx+c</m:t>
              </m:r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>
              <w:rPr>
                <w:rFonts w:asciiTheme="majorBidi" w:eastAsiaTheme="minorEastAsia" w:hAnsiTheme="majorBidi" w:cstheme="majorBidi"/>
                <w:sz w:val="24"/>
                <w:szCs w:val="24"/>
                <w:lang w:val="en-GB"/>
              </w:rPr>
              <w:t xml:space="preserve">       </w:t>
            </w:r>
          </w:p>
        </w:tc>
      </w:tr>
      <w:tr w:rsidR="00E11314" w:rsidRPr="00D25DDD" w14:paraId="6F480BE8" w14:textId="77777777" w:rsidTr="00C165E7">
        <w:trPr>
          <w:trHeight w:val="485"/>
        </w:trPr>
        <w:tc>
          <w:tcPr>
            <w:tcW w:w="720" w:type="dxa"/>
          </w:tcPr>
          <w:p w14:paraId="5D450766" w14:textId="56DD4B81" w:rsidR="00E11314" w:rsidRPr="00BE454F" w:rsidRDefault="00E11314" w:rsidP="00FE780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9540" w:type="dxa"/>
          </w:tcPr>
          <w:p w14:paraId="3C39AE6B" w14:textId="302121FA" w:rsidR="00E11314" w:rsidRDefault="002F59AD" w:rsidP="00FE780D">
            <w:pPr>
              <w:spacing w:after="0"/>
              <w:rPr>
                <w:rFonts w:ascii="Times New Roman" w:eastAsiaTheme="minorEastAsia" w:hAnsi="Times New Roman"/>
                <w:sz w:val="24"/>
              </w:rPr>
            </w:pPr>
            <m:oMath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tan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-1</m:t>
                      </m:r>
                    </m:sup>
                  </m:sSup>
                </m:fName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x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</w:rPr>
                    <m:t>+c</m:t>
                  </m:r>
                </m:e>
              </m:func>
            </m:oMath>
            <w:r w:rsidR="00E11314">
              <w:rPr>
                <w:rFonts w:ascii="Times New Roman" w:eastAsiaTheme="minorEastAsia" w:hAnsi="Times New Roman"/>
                <w:sz w:val="24"/>
              </w:rPr>
              <w:t xml:space="preserve"> </w:t>
            </w:r>
          </w:p>
        </w:tc>
      </w:tr>
      <w:tr w:rsidR="00E11314" w:rsidRPr="00D25DDD" w14:paraId="0A8FBE96" w14:textId="77777777" w:rsidTr="00C165E7">
        <w:trPr>
          <w:trHeight w:val="485"/>
        </w:trPr>
        <w:tc>
          <w:tcPr>
            <w:tcW w:w="720" w:type="dxa"/>
          </w:tcPr>
          <w:p w14:paraId="39FDBA7E" w14:textId="483E07DF" w:rsidR="00E11314" w:rsidRPr="00BE454F" w:rsidRDefault="00E11314" w:rsidP="00FE780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540" w:type="dxa"/>
          </w:tcPr>
          <w:p w14:paraId="4E8148BB" w14:textId="77777777" w:rsidR="00E11314" w:rsidRDefault="00760FA4" w:rsidP="00FE780D">
            <w:pPr>
              <w:spacing w:after="0"/>
              <w:rPr>
                <w:rFonts w:ascii="Times New Roman" w:eastAsiaTheme="minorEastAsia" w:hAnsi="Times New Roman"/>
                <w:sz w:val="24"/>
              </w:rPr>
            </w:pPr>
            <w:r>
              <w:rPr>
                <w:rFonts w:ascii="Times New Roman" w:eastAsiaTheme="minorEastAsia" w:hAnsi="Times New Roman"/>
                <w:sz w:val="24"/>
              </w:rPr>
              <w:t>6/</w:t>
            </w:r>
            <w:proofErr w:type="gramStart"/>
            <w:r>
              <w:rPr>
                <w:rFonts w:ascii="Times New Roman" w:eastAsiaTheme="minorEastAsia" w:hAnsi="Times New Roman"/>
                <w:sz w:val="24"/>
              </w:rPr>
              <w:t>7  OR</w:t>
            </w:r>
            <w:proofErr w:type="gramEnd"/>
            <w:r>
              <w:rPr>
                <w:rFonts w:ascii="Times New Roman" w:eastAsiaTheme="minorEastAsia" w:hAnsi="Times New Roman"/>
                <w:sz w:val="24"/>
              </w:rPr>
              <w:t xml:space="preserve"> </w:t>
            </w:r>
          </w:p>
          <w:p w14:paraId="7A84C955" w14:textId="77777777" w:rsidR="00766339" w:rsidRDefault="00766339" w:rsidP="00FE780D">
            <w:pPr>
              <w:spacing w:after="0"/>
              <w:rPr>
                <w:noProof/>
              </w:rPr>
            </w:pPr>
          </w:p>
          <w:p w14:paraId="55E84D50" w14:textId="2141F5F0" w:rsidR="00766339" w:rsidRDefault="00766339" w:rsidP="00FE780D">
            <w:pPr>
              <w:spacing w:after="0"/>
              <w:rPr>
                <w:rFonts w:ascii="Times New Roman" w:eastAsiaTheme="minorEastAsia" w:hAnsi="Times New Roman"/>
                <w:sz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6A2D8FE5" wp14:editId="20E8E265">
                  <wp:extent cx="1695450" cy="1495425"/>
                  <wp:effectExtent l="0" t="0" r="0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"/>
                          <a:srcRect r="72412" b="11566"/>
                          <a:stretch/>
                        </pic:blipFill>
                        <pic:spPr bwMode="auto">
                          <a:xfrm>
                            <a:off x="0" y="0"/>
                            <a:ext cx="1695450" cy="14954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1314" w:rsidRPr="00D25DDD" w14:paraId="50D02BF6" w14:textId="77777777" w:rsidTr="00C165E7">
        <w:trPr>
          <w:trHeight w:val="485"/>
        </w:trPr>
        <w:tc>
          <w:tcPr>
            <w:tcW w:w="720" w:type="dxa"/>
          </w:tcPr>
          <w:p w14:paraId="478F26DB" w14:textId="137A6353" w:rsidR="00E11314" w:rsidRPr="00BE454F" w:rsidRDefault="00E11314" w:rsidP="00FE780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1</w:t>
            </w:r>
          </w:p>
        </w:tc>
        <w:tc>
          <w:tcPr>
            <w:tcW w:w="9540" w:type="dxa"/>
          </w:tcPr>
          <w:p w14:paraId="59D27965" w14:textId="41AA30FD" w:rsidR="00E11314" w:rsidRDefault="002F59AD" w:rsidP="00FE780D">
            <w:pPr>
              <w:spacing w:after="0"/>
              <w:rPr>
                <w:rFonts w:ascii="Times New Roman" w:eastAsiaTheme="minorEastAsia" w:hAnsi="Times New Roman"/>
                <w:sz w:val="24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</w:rPr>
                    <m:t>2(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</w:rPr>
                    <m:t>)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</w:rPr>
                <m:t>log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</w:rPr>
                    <m:t>x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</w:rPr>
                    <m:t>x</m:t>
                  </m:r>
                </m:e>
              </m:d>
            </m:oMath>
            <w:r w:rsidR="00512D3B">
              <w:rPr>
                <w:rFonts w:ascii="Times New Roman" w:eastAsiaTheme="minorEastAsia" w:hAnsi="Times New Roman"/>
                <w:sz w:val="24"/>
              </w:rPr>
              <w:t>+C</w:t>
            </w:r>
          </w:p>
        </w:tc>
      </w:tr>
      <w:tr w:rsidR="00E11314" w:rsidRPr="00D25DDD" w14:paraId="514E1369" w14:textId="77777777" w:rsidTr="00C165E7">
        <w:trPr>
          <w:trHeight w:val="485"/>
        </w:trPr>
        <w:tc>
          <w:tcPr>
            <w:tcW w:w="720" w:type="dxa"/>
          </w:tcPr>
          <w:p w14:paraId="5D334AAA" w14:textId="33DDAAAF" w:rsidR="00E11314" w:rsidRPr="00BE454F" w:rsidRDefault="00E11314" w:rsidP="00FE780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9540" w:type="dxa"/>
          </w:tcPr>
          <w:p w14:paraId="13C454D8" w14:textId="168F9D28" w:rsidR="00E11314" w:rsidRDefault="00FF695E" w:rsidP="00FE780D">
            <w:pPr>
              <w:spacing w:after="0"/>
              <w:rPr>
                <w:rFonts w:ascii="Times New Roman" w:eastAsiaTheme="minorEastAsia" w:hAnsi="Times New Roman"/>
                <w:sz w:val="24"/>
              </w:rPr>
            </w:pPr>
            <w:r>
              <w:rPr>
                <w:rFonts w:ascii="Times New Roman" w:eastAsiaTheme="minorEastAsia" w:hAnsi="Times New Roman"/>
                <w:sz w:val="24"/>
              </w:rPr>
              <w:t>I</w:t>
            </w:r>
          </w:p>
        </w:tc>
      </w:tr>
      <w:tr w:rsidR="00E11314" w:rsidRPr="00D25DDD" w14:paraId="4D6B3500" w14:textId="77777777" w:rsidTr="00C165E7">
        <w:trPr>
          <w:trHeight w:val="485"/>
        </w:trPr>
        <w:tc>
          <w:tcPr>
            <w:tcW w:w="720" w:type="dxa"/>
          </w:tcPr>
          <w:p w14:paraId="3B4B744B" w14:textId="79AD40B0" w:rsidR="00E11314" w:rsidRPr="00BE454F" w:rsidRDefault="00E11314" w:rsidP="00FE780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9540" w:type="dxa"/>
          </w:tcPr>
          <w:p w14:paraId="58B93038" w14:textId="0A0C7E1A" w:rsidR="00E11314" w:rsidRDefault="002F59AD" w:rsidP="00FE780D">
            <w:pPr>
              <w:spacing w:after="0"/>
              <w:rPr>
                <w:rFonts w:ascii="Times New Roman" w:eastAsiaTheme="minorEastAsia" w:hAnsi="Times New Roman"/>
                <w:sz w:val="24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dx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</w:rPr>
                    <m:t>-(3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</w:rPr>
                    <m:t>+4xy+3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</w:rPr>
                    <m:t>)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</w:rPr>
                    <m:t>+6xy+12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2</m:t>
                      </m:r>
                    </m:sup>
                  </m:sSup>
                </m:den>
              </m:f>
            </m:oMath>
            <w:r w:rsidR="007A6B85">
              <w:rPr>
                <w:rFonts w:ascii="Times New Roman" w:eastAsiaTheme="minorEastAsia" w:hAnsi="Times New Roman"/>
                <w:sz w:val="24"/>
              </w:rPr>
              <w:t xml:space="preserve"> </w:t>
            </w:r>
          </w:p>
        </w:tc>
      </w:tr>
      <w:tr w:rsidR="00E11314" w:rsidRPr="00D25DDD" w14:paraId="5998D6FF" w14:textId="77777777" w:rsidTr="00C165E7">
        <w:trPr>
          <w:trHeight w:val="485"/>
        </w:trPr>
        <w:tc>
          <w:tcPr>
            <w:tcW w:w="720" w:type="dxa"/>
          </w:tcPr>
          <w:p w14:paraId="24DD25A1" w14:textId="7F4F549F" w:rsidR="00E11314" w:rsidRPr="00BE454F" w:rsidRDefault="00E11314" w:rsidP="00FE780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9540" w:type="dxa"/>
          </w:tcPr>
          <w:p w14:paraId="52F96927" w14:textId="5DA99710" w:rsidR="00E11314" w:rsidRDefault="002F59AD" w:rsidP="00FE780D">
            <w:pPr>
              <w:spacing w:after="0"/>
              <w:rPr>
                <w:rFonts w:ascii="Times New Roman" w:eastAsiaTheme="minorEastAsia" w:hAnsi="Times New Roman"/>
                <w:sz w:val="24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</w:rPr>
                    <m:t>cos⁡</m:t>
                  </m:r>
                  <m:r>
                    <w:rPr>
                      <w:rFonts w:ascii="Cambria Math" w:eastAsiaTheme="minorEastAsia" w:hAnsi="Cambria Math"/>
                      <w:sz w:val="24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2</m:t>
                      </m:r>
                    </m:sup>
                  </m:sSup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x)</m:t>
                      </m:r>
                    </m:e>
                  </m:rad>
                  <m:r>
                    <w:rPr>
                      <w:rFonts w:ascii="Cambria Math" w:eastAsiaTheme="minorEastAsia" w:hAnsi="Cambria Math"/>
                      <w:sz w:val="24"/>
                    </w:rPr>
                    <m:t>cos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x</m:t>
                      </m:r>
                    </m:e>
                  </m:rad>
                  <m:r>
                    <w:rPr>
                      <w:rFonts w:ascii="Cambria Math" w:eastAsiaTheme="minorEastAsia" w:hAnsi="Cambria Math"/>
                      <w:sz w:val="24"/>
                    </w:rPr>
                    <m:t>sin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x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x</m:t>
                      </m:r>
                    </m:e>
                  </m:rad>
                </m:den>
              </m:f>
            </m:oMath>
            <w:r w:rsidR="00076A66">
              <w:rPr>
                <w:rFonts w:ascii="Times New Roman" w:eastAsiaTheme="minorEastAsia" w:hAnsi="Times New Roman"/>
                <w:sz w:val="24"/>
              </w:rPr>
              <w:t xml:space="preserve"> </w:t>
            </w:r>
          </w:p>
        </w:tc>
      </w:tr>
      <w:tr w:rsidR="00E11314" w:rsidRPr="00D25DDD" w14:paraId="2EACFF0C" w14:textId="77777777" w:rsidTr="00C165E7">
        <w:trPr>
          <w:trHeight w:val="485"/>
        </w:trPr>
        <w:tc>
          <w:tcPr>
            <w:tcW w:w="720" w:type="dxa"/>
          </w:tcPr>
          <w:p w14:paraId="577CDE5C" w14:textId="200F1D9E" w:rsidR="00E11314" w:rsidRPr="00BE454F" w:rsidRDefault="00E11314" w:rsidP="00FE780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9540" w:type="dxa"/>
          </w:tcPr>
          <w:p w14:paraId="6C6B5493" w14:textId="2769DE6A" w:rsidR="00E11314" w:rsidRDefault="00B05233" w:rsidP="00FE780D">
            <w:pPr>
              <w:spacing w:after="0"/>
              <w:rPr>
                <w:rFonts w:ascii="Times New Roman" w:eastAsiaTheme="minorEastAsia" w:hAnsi="Times New Roman"/>
                <w:sz w:val="24"/>
              </w:rPr>
            </w:pPr>
            <w:r>
              <w:rPr>
                <w:rFonts w:cs="Calibri"/>
                <w:sz w:val="28"/>
                <w:szCs w:val="28"/>
                <w:lang w:eastAsia="en-GB"/>
              </w:rPr>
              <w:t>π/3</w:t>
            </w:r>
          </w:p>
        </w:tc>
      </w:tr>
      <w:tr w:rsidR="00E11314" w:rsidRPr="00D25DDD" w14:paraId="04CD1EB0" w14:textId="77777777" w:rsidTr="00C165E7">
        <w:trPr>
          <w:trHeight w:val="485"/>
        </w:trPr>
        <w:tc>
          <w:tcPr>
            <w:tcW w:w="720" w:type="dxa"/>
          </w:tcPr>
          <w:p w14:paraId="3DC13079" w14:textId="56141ABA" w:rsidR="00E11314" w:rsidRPr="00BE454F" w:rsidRDefault="00E11314" w:rsidP="00FE780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9540" w:type="dxa"/>
          </w:tcPr>
          <w:p w14:paraId="376D65E1" w14:textId="09B7231D" w:rsidR="00E11314" w:rsidRDefault="002F59AD" w:rsidP="00FE780D">
            <w:pPr>
              <w:spacing w:after="0"/>
              <w:rPr>
                <w:rFonts w:ascii="Times New Roman" w:eastAsiaTheme="minorEastAsia" w:hAnsi="Times New Roman"/>
                <w:sz w:val="24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</w:rPr>
                    <m:t>xlog10</m:t>
                  </m:r>
                </m:den>
              </m:f>
            </m:oMath>
            <w:r w:rsidR="00925AFC">
              <w:rPr>
                <w:rFonts w:ascii="Times New Roman" w:eastAsiaTheme="minorEastAsia" w:hAnsi="Times New Roman"/>
                <w:sz w:val="24"/>
              </w:rPr>
              <w:t xml:space="preserve"> </w:t>
            </w:r>
          </w:p>
        </w:tc>
      </w:tr>
      <w:tr w:rsidR="00E11314" w:rsidRPr="00D25DDD" w14:paraId="5CEA5C44" w14:textId="77777777" w:rsidTr="00C165E7">
        <w:trPr>
          <w:trHeight w:val="350"/>
        </w:trPr>
        <w:tc>
          <w:tcPr>
            <w:tcW w:w="10260" w:type="dxa"/>
            <w:gridSpan w:val="2"/>
          </w:tcPr>
          <w:p w14:paraId="5BB46EE9" w14:textId="0CA10667" w:rsidR="00E11314" w:rsidRPr="00BE454F" w:rsidRDefault="00E11314" w:rsidP="004D6FCF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E454F">
              <w:rPr>
                <w:rFonts w:ascii="Times New Roman" w:hAnsi="Times New Roman"/>
                <w:b/>
                <w:sz w:val="24"/>
                <w:szCs w:val="24"/>
              </w:rPr>
              <w:t xml:space="preserve">Section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II</w:t>
            </w:r>
          </w:p>
        </w:tc>
      </w:tr>
      <w:tr w:rsidR="00E11314" w:rsidRPr="00D25DDD" w14:paraId="3D857823" w14:textId="77777777" w:rsidTr="00C165E7">
        <w:trPr>
          <w:trHeight w:val="1070"/>
        </w:trPr>
        <w:tc>
          <w:tcPr>
            <w:tcW w:w="720" w:type="dxa"/>
          </w:tcPr>
          <w:p w14:paraId="7ED23C7F" w14:textId="77777777" w:rsidR="00E11314" w:rsidRDefault="00E11314" w:rsidP="004D6FCF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  <w:p w14:paraId="4BB14191" w14:textId="77777777" w:rsidR="00E11314" w:rsidRDefault="00E11314" w:rsidP="004D6FCF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25E2842E" w14:textId="27B7204E" w:rsidR="00E11314" w:rsidRPr="00BE454F" w:rsidRDefault="00E11314" w:rsidP="004D6FCF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</w:t>
            </w:r>
          </w:p>
        </w:tc>
        <w:tc>
          <w:tcPr>
            <w:tcW w:w="9540" w:type="dxa"/>
          </w:tcPr>
          <w:p w14:paraId="56890D0C" w14:textId="6EE692FA" w:rsidR="00E11314" w:rsidRDefault="00E11314" w:rsidP="006B6F2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) a</w:t>
            </w:r>
            <w:r w:rsidR="007E0AF0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proofErr w:type="gramStart"/>
            <w:r w:rsidR="007E0AF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="007E0AF0">
              <w:rPr>
                <w:rFonts w:ascii="Times New Roman" w:hAnsi="Times New Roman"/>
                <w:sz w:val="24"/>
                <w:szCs w:val="24"/>
              </w:rPr>
              <w:t>(</w:t>
            </w:r>
            <w:proofErr w:type="gramEnd"/>
            <w:r w:rsidR="007E0AF0">
              <w:rPr>
                <w:rFonts w:ascii="Times New Roman" w:hAnsi="Times New Roman"/>
                <w:sz w:val="24"/>
                <w:szCs w:val="24"/>
              </w:rPr>
              <w:t xml:space="preserve">ii)d 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ii</w:t>
            </w:r>
            <w:r w:rsidR="007E0AF0">
              <w:rPr>
                <w:rFonts w:ascii="Times New Roman" w:hAnsi="Times New Roman"/>
                <w:sz w:val="24"/>
                <w:szCs w:val="24"/>
              </w:rPr>
              <w:t>i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) a </w:t>
            </w:r>
            <w:r w:rsidR="007E0AF0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(i</w:t>
            </w:r>
            <w:r w:rsidR="007E0AF0">
              <w:rPr>
                <w:rFonts w:ascii="Times New Roman" w:hAnsi="Times New Roman"/>
                <w:sz w:val="24"/>
                <w:szCs w:val="24"/>
              </w:rPr>
              <w:t>v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) b </w:t>
            </w:r>
            <w:r w:rsidR="007E0AF0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(v) c</w:t>
            </w:r>
          </w:p>
          <w:p w14:paraId="01250036" w14:textId="748226FC" w:rsidR="00E11314" w:rsidRPr="007E0AF0" w:rsidRDefault="007E0AF0" w:rsidP="007E0AF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)a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E0AF0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="00E11314" w:rsidRPr="007E0AF0">
              <w:rPr>
                <w:rFonts w:ascii="Times New Roman" w:hAnsi="Times New Roman"/>
                <w:sz w:val="24"/>
                <w:szCs w:val="24"/>
              </w:rPr>
              <w:t>(</w:t>
            </w:r>
            <w:proofErr w:type="gramEnd"/>
            <w:r w:rsidR="00E11314" w:rsidRPr="007E0AF0">
              <w:rPr>
                <w:rFonts w:ascii="Times New Roman" w:hAnsi="Times New Roman"/>
                <w:sz w:val="24"/>
                <w:szCs w:val="24"/>
              </w:rPr>
              <w:t>i</w:t>
            </w:r>
            <w:r w:rsidRPr="007E0AF0">
              <w:rPr>
                <w:rFonts w:ascii="Times New Roman" w:hAnsi="Times New Roman"/>
                <w:sz w:val="24"/>
                <w:szCs w:val="24"/>
              </w:rPr>
              <w:t>i</w:t>
            </w:r>
            <w:r w:rsidR="00E11314" w:rsidRPr="007E0AF0">
              <w:rPr>
                <w:rFonts w:ascii="Times New Roman" w:hAnsi="Times New Roman"/>
                <w:sz w:val="24"/>
                <w:szCs w:val="24"/>
              </w:rPr>
              <w:t xml:space="preserve">) d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="00E11314" w:rsidRPr="007E0AF0">
              <w:rPr>
                <w:rFonts w:ascii="Times New Roman" w:hAnsi="Times New Roman"/>
                <w:sz w:val="24"/>
                <w:szCs w:val="24"/>
              </w:rPr>
              <w:t xml:space="preserve"> (ii</w:t>
            </w:r>
            <w:r w:rsidRPr="007E0AF0">
              <w:rPr>
                <w:rFonts w:ascii="Times New Roman" w:hAnsi="Times New Roman"/>
                <w:sz w:val="24"/>
                <w:szCs w:val="24"/>
              </w:rPr>
              <w:t>i</w:t>
            </w:r>
            <w:r w:rsidR="00E11314" w:rsidRPr="007E0AF0">
              <w:rPr>
                <w:rFonts w:ascii="Times New Roman" w:hAnsi="Times New Roman"/>
                <w:sz w:val="24"/>
                <w:szCs w:val="24"/>
              </w:rPr>
              <w:t xml:space="preserve">) a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="00E11314" w:rsidRPr="007E0AF0">
              <w:rPr>
                <w:rFonts w:ascii="Times New Roman" w:hAnsi="Times New Roman"/>
                <w:sz w:val="24"/>
                <w:szCs w:val="24"/>
              </w:rPr>
              <w:t>(i</w:t>
            </w:r>
            <w:r w:rsidRPr="007E0AF0">
              <w:rPr>
                <w:rFonts w:ascii="Times New Roman" w:hAnsi="Times New Roman"/>
                <w:sz w:val="24"/>
                <w:szCs w:val="24"/>
              </w:rPr>
              <w:t>v</w:t>
            </w:r>
            <w:r w:rsidR="00E11314" w:rsidRPr="007E0AF0">
              <w:rPr>
                <w:rFonts w:ascii="Times New Roman" w:hAnsi="Times New Roman"/>
                <w:sz w:val="24"/>
                <w:szCs w:val="24"/>
              </w:rPr>
              <w:t xml:space="preserve">) b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</w:t>
            </w:r>
            <w:r w:rsidR="00E11314" w:rsidRPr="007E0AF0">
              <w:rPr>
                <w:rFonts w:ascii="Times New Roman" w:hAnsi="Times New Roman"/>
                <w:sz w:val="24"/>
                <w:szCs w:val="24"/>
              </w:rPr>
              <w:t xml:space="preserve">  (v) c</w:t>
            </w:r>
          </w:p>
        </w:tc>
      </w:tr>
      <w:tr w:rsidR="00E11314" w:rsidRPr="00D25DDD" w14:paraId="22737A34" w14:textId="77777777" w:rsidTr="00C165E7">
        <w:trPr>
          <w:trHeight w:val="1250"/>
        </w:trPr>
        <w:tc>
          <w:tcPr>
            <w:tcW w:w="720" w:type="dxa"/>
          </w:tcPr>
          <w:p w14:paraId="2580DC7F" w14:textId="543D4E8A" w:rsidR="00E11314" w:rsidRPr="00BE454F" w:rsidRDefault="00E11314" w:rsidP="00802620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9540" w:type="dxa"/>
          </w:tcPr>
          <w:p w14:paraId="190C7337" w14:textId="77777777" w:rsidR="00FF73D1" w:rsidRDefault="00FF73D1" w:rsidP="00FF73D1">
            <w:r>
              <w:t xml:space="preserve">Let </w:t>
            </w:r>
            <w:r w:rsidRPr="00905FE7">
              <w:rPr>
                <w:position w:val="-32"/>
              </w:rPr>
              <w:object w:dxaOrig="2560" w:dyaOrig="760" w14:anchorId="79DDFFEC">
                <v:shape id="_x0000_i2486" type="#_x0000_t75" style="width:128.25pt;height:38.25pt" o:ole="">
                  <v:imagedata r:id="rId10" o:title=""/>
                </v:shape>
                <o:OLEObject Type="Embed" ProgID="Equation.3" ShapeID="_x0000_i2486" DrawAspect="Content" ObjectID="_1666683226" r:id="rId11"/>
              </w:object>
            </w:r>
          </w:p>
          <w:p w14:paraId="0DACC473" w14:textId="77777777" w:rsidR="00FF73D1" w:rsidRDefault="00FF73D1" w:rsidP="00FF73D1">
            <w:r w:rsidRPr="00905FE7">
              <w:rPr>
                <w:position w:val="-32"/>
              </w:rPr>
              <w:object w:dxaOrig="2860" w:dyaOrig="760" w14:anchorId="54AFF7DF">
                <v:shape id="_x0000_i2487" type="#_x0000_t75" style="width:143.25pt;height:38.25pt" o:ole="">
                  <v:imagedata r:id="rId12" o:title=""/>
                </v:shape>
                <o:OLEObject Type="Embed" ProgID="Equation.3" ShapeID="_x0000_i2487" DrawAspect="Content" ObjectID="_1666683227" r:id="rId13"/>
              </w:object>
            </w:r>
          </w:p>
          <w:p w14:paraId="37F91D7C" w14:textId="77777777" w:rsidR="00FF73D1" w:rsidRDefault="00FF73D1" w:rsidP="00FF73D1">
            <w:r w:rsidRPr="00905FE7">
              <w:rPr>
                <w:position w:val="-32"/>
              </w:rPr>
              <w:object w:dxaOrig="2940" w:dyaOrig="760" w14:anchorId="7DC4F8A7">
                <v:shape id="_x0000_i2488" type="#_x0000_t75" style="width:147pt;height:38.25pt" o:ole="">
                  <v:imagedata r:id="rId14" o:title=""/>
                </v:shape>
                <o:OLEObject Type="Embed" ProgID="Equation.3" ShapeID="_x0000_i2488" DrawAspect="Content" ObjectID="_1666683228" r:id="rId15"/>
              </w:object>
            </w:r>
          </w:p>
          <w:p w14:paraId="6AECF03E" w14:textId="77777777" w:rsidR="00FF73D1" w:rsidRDefault="00FF73D1" w:rsidP="00FF73D1">
            <w:r>
              <w:t>Adding (1) and (2) we get,</w:t>
            </w:r>
          </w:p>
          <w:p w14:paraId="1EC95E55" w14:textId="77777777" w:rsidR="00FF73D1" w:rsidRDefault="00FF73D1" w:rsidP="00FF73D1">
            <w:r w:rsidRPr="00905FE7">
              <w:rPr>
                <w:position w:val="-32"/>
              </w:rPr>
              <w:object w:dxaOrig="2160" w:dyaOrig="760" w14:anchorId="08842C49">
                <v:shape id="_x0000_i2489" type="#_x0000_t75" style="width:108pt;height:38.25pt" o:ole="">
                  <v:imagedata r:id="rId16" o:title=""/>
                </v:shape>
                <o:OLEObject Type="Embed" ProgID="Equation.3" ShapeID="_x0000_i2489" DrawAspect="Content" ObjectID="_1666683229" r:id="rId17"/>
              </w:object>
            </w:r>
          </w:p>
          <w:p w14:paraId="2E349442" w14:textId="77777777" w:rsidR="00FF73D1" w:rsidRDefault="00FF73D1" w:rsidP="00FF73D1">
            <w:pPr>
              <w:rPr>
                <w:position w:val="-32"/>
              </w:rPr>
            </w:pPr>
            <w:r w:rsidRPr="00905FE7">
              <w:rPr>
                <w:position w:val="-32"/>
              </w:rPr>
              <w:object w:dxaOrig="1320" w:dyaOrig="760" w14:anchorId="51A3ABAF">
                <v:shape id="_x0000_i2490" type="#_x0000_t75" style="width:66pt;height:38.25pt" o:ole="">
                  <v:imagedata r:id="rId18" o:title=""/>
                </v:shape>
                <o:OLEObject Type="Embed" ProgID="Equation.3" ShapeID="_x0000_i2490" DrawAspect="Content" ObjectID="_1666683230" r:id="rId19"/>
              </w:object>
            </w:r>
          </w:p>
          <w:p w14:paraId="3228765A" w14:textId="77777777" w:rsidR="00FF73D1" w:rsidRDefault="00FF73D1" w:rsidP="00FF73D1">
            <w:pPr>
              <w:rPr>
                <w:position w:val="-32"/>
              </w:rPr>
            </w:pPr>
            <w:r w:rsidRPr="007B238A">
              <w:rPr>
                <w:position w:val="-6"/>
              </w:rPr>
              <w:object w:dxaOrig="999" w:dyaOrig="279" w14:anchorId="0EFE3723">
                <v:shape id="_x0000_i2491" type="#_x0000_t75" style="width:50.25pt;height:14.25pt" o:ole="">
                  <v:imagedata r:id="rId20" o:title=""/>
                </v:shape>
                <o:OLEObject Type="Embed" ProgID="Equation.3" ShapeID="_x0000_i2491" DrawAspect="Content" ObjectID="_1666683231" r:id="rId21"/>
              </w:object>
            </w:r>
          </w:p>
          <w:p w14:paraId="1F4BDF35" w14:textId="55513462" w:rsidR="00E11314" w:rsidRDefault="00FF73D1" w:rsidP="00FF73D1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B238A">
              <w:rPr>
                <w:position w:val="-24"/>
              </w:rPr>
              <w:object w:dxaOrig="920" w:dyaOrig="620" w14:anchorId="4995F608">
                <v:shape id="_x0000_i2492" type="#_x0000_t75" style="width:45.75pt;height:30.75pt" o:ole="">
                  <v:imagedata r:id="rId22" o:title=""/>
                </v:shape>
                <o:OLEObject Type="Embed" ProgID="Equation.3" ShapeID="_x0000_i2492" DrawAspect="Content" ObjectID="_1666683232" r:id="rId23"/>
              </w:object>
            </w:r>
            <w:r>
              <w:t>.</w:t>
            </w:r>
          </w:p>
          <w:p w14:paraId="3CBEBECF" w14:textId="11448F2C" w:rsidR="00E11314" w:rsidRDefault="00E11314" w:rsidP="00802620">
            <w:pPr>
              <w:spacing w:after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62688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</w:p>
          <w:p w14:paraId="0E3543C9" w14:textId="22360547" w:rsidR="00FF73D1" w:rsidRDefault="00FF73D1" w:rsidP="00802620">
            <w:pPr>
              <w:spacing w:after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I =</w:t>
            </w:r>
            <m:oMath>
              <m:nary>
                <m:naryPr>
                  <m:limLoc m:val="subSup"/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0</m:t>
                  </m:r>
                </m:sub>
                <m:sup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  <m:e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log</m:t>
                      </m:r>
                    </m:fName>
                    <m:e>
                      <m:func>
                        <m:func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dx</m:t>
                      </m:r>
                    </m:e>
                  </m:func>
                </m:e>
              </m:nary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 ………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…..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(1)</w:t>
            </w:r>
          </w:p>
          <w:p w14:paraId="602D3FD0" w14:textId="77777777" w:rsidR="00E11314" w:rsidRDefault="00FF73D1" w:rsidP="00FF73D1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Using property, I =  </w:t>
            </w:r>
            <m:oMath>
              <m:nary>
                <m:naryPr>
                  <m:limLoc m:val="subSup"/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0</m:t>
                  </m:r>
                </m:sub>
                <m:sup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  <m:e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log</m:t>
                      </m:r>
                    </m:fName>
                    <m:e>
                      <m:func>
                        <m:func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</w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eastAsia="Times New Roman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="Times New Roman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Times New Roman" w:hAnsi="Cambria Math"/>
                                      <w:sz w:val="24"/>
                                      <w:szCs w:val="24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Times New Roman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eastAsia="Times New Roman" w:hAnsi="Cambria Math"/>
                                  <w:sz w:val="24"/>
                                  <w:szCs w:val="24"/>
                                </w:rPr>
                                <m:t>-x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dx</m:t>
                      </m:r>
                    </m:e>
                  </m:func>
                </m:e>
              </m:nary>
            </m:oMath>
          </w:p>
          <w:p w14:paraId="65AA4D4D" w14:textId="77777777" w:rsidR="00FF73D1" w:rsidRDefault="00FF73D1" w:rsidP="00FF73D1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= </w:t>
            </w:r>
            <m:oMath>
              <m:nary>
                <m:naryPr>
                  <m:limLoc m:val="subSup"/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0</m:t>
                  </m:r>
                </m:sub>
                <m:sup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  <m:e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cotxdx</m:t>
                      </m:r>
                    </m:e>
                  </m:func>
                </m:e>
              </m:nary>
            </m:oMath>
            <w:r>
              <w:rPr>
                <w:rFonts w:ascii="Times New Roman" w:eastAsia="Times New Roman" w:hAnsi="Times New Roman"/>
                <w:sz w:val="24"/>
                <w:szCs w:val="24"/>
              </w:rPr>
              <w:t>………</w:t>
            </w:r>
            <w:proofErr w:type="gramStart"/>
            <w:r>
              <w:rPr>
                <w:rFonts w:ascii="Times New Roman" w:eastAsia="Times New Roman" w:hAnsi="Times New Roman"/>
                <w:sz w:val="24"/>
                <w:szCs w:val="24"/>
              </w:rPr>
              <w:t>…(</w:t>
            </w:r>
            <w:proofErr w:type="gramEnd"/>
            <w:r>
              <w:rPr>
                <w:rFonts w:ascii="Times New Roman" w:eastAsia="Times New Roman" w:hAnsi="Times New Roman"/>
                <w:sz w:val="24"/>
                <w:szCs w:val="24"/>
              </w:rPr>
              <w:t>2)</w:t>
            </w:r>
          </w:p>
          <w:p w14:paraId="4B6D8D47" w14:textId="77777777" w:rsidR="00FF73D1" w:rsidRDefault="00FF73D1" w:rsidP="00FF73D1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Adding (1) &amp; (2)</w:t>
            </w:r>
          </w:p>
          <w:p w14:paraId="6241CD9C" w14:textId="77777777" w:rsidR="00FF73D1" w:rsidRDefault="00FF73D1" w:rsidP="00FF73D1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2I = </w:t>
            </w:r>
            <m:oMath>
              <m:nary>
                <m:naryPr>
                  <m:limLoc m:val="subSup"/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0</m:t>
                  </m:r>
                </m:sub>
                <m:sup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  <m:e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 xml:space="preserve"> tanx .</m:t>
                      </m:r>
                      <m:func>
                        <m:func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</w:rPr>
                            <m:t>cot</m:t>
                          </m:r>
                        </m:fName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dx</m:t>
                      </m:r>
                    </m:e>
                  </m:func>
                </m:e>
              </m:nary>
            </m:oMath>
            <w:r w:rsidR="00C56599">
              <w:rPr>
                <w:rFonts w:ascii="Times New Roman" w:eastAsia="Times New Roman" w:hAnsi="Times New Roman"/>
                <w:sz w:val="24"/>
                <w:szCs w:val="24"/>
              </w:rPr>
              <w:t>=0</w:t>
            </w:r>
          </w:p>
          <w:p w14:paraId="73E218C7" w14:textId="586E560E" w:rsidR="00C56599" w:rsidRPr="002E2869" w:rsidRDefault="00C56599" w:rsidP="00FF73D1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I = 0</w:t>
            </w:r>
          </w:p>
        </w:tc>
      </w:tr>
      <w:tr w:rsidR="00E11314" w:rsidRPr="00D25DDD" w14:paraId="4A9E090C" w14:textId="77777777" w:rsidTr="00C165E7">
        <w:trPr>
          <w:trHeight w:val="719"/>
        </w:trPr>
        <w:tc>
          <w:tcPr>
            <w:tcW w:w="720" w:type="dxa"/>
          </w:tcPr>
          <w:p w14:paraId="061CF571" w14:textId="08537472" w:rsidR="00E11314" w:rsidRPr="00BE454F" w:rsidRDefault="00E11314" w:rsidP="00802620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0</w:t>
            </w:r>
          </w:p>
        </w:tc>
        <w:tc>
          <w:tcPr>
            <w:tcW w:w="9540" w:type="dxa"/>
          </w:tcPr>
          <w:p w14:paraId="7C03B330" w14:textId="77777777" w:rsidR="00E11314" w:rsidRDefault="00FF695E" w:rsidP="00802620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3FD3C0E1" wp14:editId="3571BFA5">
                  <wp:extent cx="1038225" cy="442845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9449" cy="4476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000AFBE" w14:textId="1E542F20" w:rsidR="00FF695E" w:rsidRDefault="00FF695E" w:rsidP="00802620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EA0915B" wp14:editId="60226BB6">
                  <wp:extent cx="914400" cy="419986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3510" cy="4287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1314" w:rsidRPr="00D25DDD" w14:paraId="3F868716" w14:textId="77777777" w:rsidTr="00C165E7">
        <w:trPr>
          <w:trHeight w:val="629"/>
        </w:trPr>
        <w:tc>
          <w:tcPr>
            <w:tcW w:w="720" w:type="dxa"/>
          </w:tcPr>
          <w:p w14:paraId="381A099B" w14:textId="11428ADE" w:rsidR="00E11314" w:rsidRPr="00BE454F" w:rsidRDefault="00E11314" w:rsidP="00802620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9540" w:type="dxa"/>
          </w:tcPr>
          <w:p w14:paraId="683EC47A" w14:textId="77777777" w:rsidR="00E11314" w:rsidRDefault="00D86CDC" w:rsidP="00802620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7AECCC3" wp14:editId="65CB628D">
                  <wp:extent cx="4581525" cy="2564858"/>
                  <wp:effectExtent l="0" t="0" r="0" b="698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00165" cy="25752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9EF5AF2" w14:textId="6078C5FD" w:rsidR="00D86CDC" w:rsidRDefault="00D86CDC" w:rsidP="00802620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4506B75" wp14:editId="5AEA54AE">
                  <wp:extent cx="2609850" cy="278457"/>
                  <wp:effectExtent l="0" t="0" r="0" b="762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0036" cy="2848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1314" w:rsidRPr="00D25DDD" w14:paraId="28AC02D8" w14:textId="77777777" w:rsidTr="00C165E7">
        <w:trPr>
          <w:trHeight w:val="629"/>
        </w:trPr>
        <w:tc>
          <w:tcPr>
            <w:tcW w:w="720" w:type="dxa"/>
          </w:tcPr>
          <w:p w14:paraId="0F09F468" w14:textId="72197F42" w:rsidR="00E11314" w:rsidRPr="00BE454F" w:rsidRDefault="00E11314" w:rsidP="00802620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9540" w:type="dxa"/>
          </w:tcPr>
          <w:p w14:paraId="7C85D086" w14:textId="77777777" w:rsidR="00E11314" w:rsidRDefault="00E11314" w:rsidP="00461E82">
            <w:pPr>
              <w:spacing w:before="64" w:after="0" w:line="240" w:lineRule="auto"/>
              <w:ind w:right="39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61E82">
              <w:rPr>
                <w:rFonts w:ascii="Times New Roman" w:eastAsia="Times New Roman" w:hAnsi="Times New Roman"/>
                <w:sz w:val="24"/>
                <w:szCs w:val="24"/>
              </w:rPr>
              <w:t>α = 11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</w:p>
          <w:p w14:paraId="77CC2EBF" w14:textId="1259079D" w:rsidR="00E11314" w:rsidRPr="00461E82" w:rsidRDefault="00E11314" w:rsidP="00461E82">
            <w:pPr>
              <w:spacing w:before="64" w:after="0" w:line="240" w:lineRule="auto"/>
              <w:ind w:right="39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</w:p>
          <w:p w14:paraId="0BF1FCEC" w14:textId="17F5265D" w:rsidR="00E11314" w:rsidRDefault="00E11314" w:rsidP="00802620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OR</w:t>
            </w:r>
            <w:r w:rsidR="00925AFC">
              <w:rPr>
                <w:rFonts w:ascii="Times New Roman" w:eastAsia="Times New Roman" w:hAnsi="Times New Roman"/>
                <w:sz w:val="24"/>
                <w:szCs w:val="24"/>
              </w:rPr>
              <w:t xml:space="preserve">       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>∆=0</m:t>
              </m:r>
            </m:oMath>
          </w:p>
        </w:tc>
      </w:tr>
      <w:tr w:rsidR="00E11314" w:rsidRPr="00D25DDD" w14:paraId="3E73B3F9" w14:textId="77777777" w:rsidTr="00C165E7">
        <w:trPr>
          <w:trHeight w:val="629"/>
        </w:trPr>
        <w:tc>
          <w:tcPr>
            <w:tcW w:w="720" w:type="dxa"/>
          </w:tcPr>
          <w:p w14:paraId="69F5E844" w14:textId="001B9773" w:rsidR="00E11314" w:rsidRPr="00BE454F" w:rsidRDefault="00E11314" w:rsidP="00802620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9540" w:type="dxa"/>
          </w:tcPr>
          <w:p w14:paraId="19DC63B4" w14:textId="0549EF59" w:rsidR="00E11314" w:rsidRDefault="00FF73D1" w:rsidP="00802620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42E87">
              <w:rPr>
                <w:position w:val="-96"/>
              </w:rPr>
              <w:object w:dxaOrig="1840" w:dyaOrig="2040" w14:anchorId="64900CDA">
                <v:shape id="_x0000_i2493" type="#_x0000_t75" style="width:87.75pt;height:96.75pt" o:ole="">
                  <v:imagedata r:id="rId28" o:title=""/>
                </v:shape>
                <o:OLEObject Type="Embed" ProgID="Equation.DSMT4" ShapeID="_x0000_i2493" DrawAspect="Content" ObjectID="_1666683233" r:id="rId29"/>
              </w:object>
            </w:r>
          </w:p>
        </w:tc>
      </w:tr>
      <w:tr w:rsidR="00E11314" w:rsidRPr="00D25DDD" w14:paraId="1A113DC8" w14:textId="77777777" w:rsidTr="00C165E7">
        <w:trPr>
          <w:trHeight w:val="629"/>
        </w:trPr>
        <w:tc>
          <w:tcPr>
            <w:tcW w:w="720" w:type="dxa"/>
          </w:tcPr>
          <w:p w14:paraId="29EF071D" w14:textId="07A01D81" w:rsidR="00E11314" w:rsidRDefault="00E11314" w:rsidP="00802620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4</w:t>
            </w:r>
          </w:p>
        </w:tc>
        <w:tc>
          <w:tcPr>
            <w:tcW w:w="9540" w:type="dxa"/>
          </w:tcPr>
          <w:p w14:paraId="056925B2" w14:textId="77777777" w:rsidR="006F53A1" w:rsidRPr="004B15B7" w:rsidRDefault="002F59AD" w:rsidP="006F53A1">
            <w:pPr>
              <w:spacing w:before="240"/>
              <w:rPr>
                <w:rFonts w:ascii="Times New Roman" w:eastAsiaTheme="minorEastAsia" w:hAnsi="Times New Roman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+logx</m:t>
                  </m:r>
                </m:e>
              </m:d>
              <m:r>
                <w:rPr>
                  <w:rFonts w:ascii="Cambria Math" w:eastAsiaTheme="minorEastAsia" w:hAnsi="Cambria Math"/>
                  <w:sz w:val="24"/>
                  <w:szCs w:val="24"/>
                </w:rPr>
                <m:t>dx+2xydy=0</m:t>
              </m:r>
            </m:oMath>
            <w:r w:rsidR="006F53A1">
              <w:rPr>
                <w:rFonts w:ascii="Times New Roman" w:eastAsiaTheme="minorEastAsia" w:hAnsi="Times New Roman"/>
                <w:sz w:val="24"/>
                <w:szCs w:val="24"/>
              </w:rPr>
              <w:t xml:space="preserve">       </w:t>
            </w:r>
          </w:p>
          <w:p w14:paraId="2DD7C78D" w14:textId="77777777" w:rsidR="006F53A1" w:rsidRPr="006D5628" w:rsidRDefault="006F53A1" w:rsidP="006F53A1">
            <w:pPr>
              <w:spacing w:before="240"/>
              <w:rPr>
                <w:rFonts w:ascii="Times New Roman" w:eastAsiaTheme="minorEastAsia" w:hAnsi="Times New Roman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 which implies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2y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dy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+logx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dx</m:t>
              </m:r>
            </m:oMath>
            <w:r>
              <w:rPr>
                <w:rFonts w:ascii="Times New Roman" w:eastAsiaTheme="minorEastAsia" w:hAnsi="Times New Roman"/>
                <w:sz w:val="24"/>
                <w:szCs w:val="24"/>
              </w:rPr>
              <w:t xml:space="preserve">                      </w:t>
            </w:r>
            <w:r w:rsidRPr="00F8462C">
              <w:rPr>
                <w:rFonts w:asciiTheme="majorBidi" w:eastAsiaTheme="minorEastAsia" w:hAnsiTheme="majorBidi" w:cstheme="majorBidi"/>
                <w:sz w:val="24"/>
                <w:szCs w:val="24"/>
                <w:lang w:val="en-GB"/>
              </w:rPr>
              <w:t>…………………………………………..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  <w:lang w:val="en-GB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val="en-GB"/>
                    </w:rPr>
                    <m:t>1</m:t>
                  </m:r>
                </m:e>
              </m:d>
            </m:oMath>
            <w:r>
              <w:rPr>
                <w:rFonts w:ascii="Times New Roman" w:eastAsiaTheme="minorEastAsia" w:hAnsi="Times New Roman"/>
                <w:sz w:val="24"/>
                <w:szCs w:val="24"/>
              </w:rPr>
              <w:t xml:space="preserve">                                                                                                      </w:t>
            </w:r>
          </w:p>
          <w:p w14:paraId="4A0F344E" w14:textId="77777777" w:rsidR="006F53A1" w:rsidRPr="006D5628" w:rsidRDefault="006F53A1" w:rsidP="006F53A1">
            <w:pPr>
              <w:spacing w:before="240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6D5628">
              <w:rPr>
                <w:rFonts w:ascii="Times New Roman" w:eastAsiaTheme="minorEastAsia" w:hAnsi="Times New Roman"/>
                <w:sz w:val="24"/>
                <w:szCs w:val="24"/>
              </w:rPr>
              <w:t xml:space="preserve">Integrating both sides by appropriate substitution, </w:t>
            </w:r>
          </w:p>
          <w:p w14:paraId="51F0B309" w14:textId="63158F4E" w:rsidR="00E11314" w:rsidRPr="006F53A1" w:rsidRDefault="002F59AD" w:rsidP="006F53A1">
            <w:pPr>
              <w:spacing w:before="240"/>
              <w:rPr>
                <w:rFonts w:ascii="Times New Roman" w:eastAsiaTheme="minorEastAsia" w:hAnsi="Times New Roman"/>
                <w:sz w:val="24"/>
                <w:szCs w:val="24"/>
              </w:rPr>
            </w:pPr>
            <m:oMath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og</m:t>
                  </m:r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d>
                </m:e>
              </m:func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1+logx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+C </m:t>
              </m:r>
            </m:oMath>
            <w:r w:rsidR="006F53A1">
              <w:rPr>
                <w:rFonts w:ascii="Times New Roman" w:eastAsiaTheme="minorEastAsia" w:hAnsi="Times New Roman"/>
                <w:sz w:val="24"/>
                <w:szCs w:val="24"/>
              </w:rPr>
              <w:t xml:space="preserve">                                       </w:t>
            </w:r>
            <w:r w:rsidR="006F53A1" w:rsidRPr="00F8462C">
              <w:rPr>
                <w:rFonts w:asciiTheme="majorBidi" w:eastAsiaTheme="minorEastAsia" w:hAnsiTheme="majorBidi" w:cstheme="majorBidi"/>
                <w:sz w:val="24"/>
                <w:szCs w:val="24"/>
                <w:lang w:val="en-GB"/>
              </w:rPr>
              <w:t>…………………………………………..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  <w:lang w:val="en-GB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val="en-GB"/>
                    </w:rPr>
                    <m:t>1</m:t>
                  </m:r>
                </m:e>
              </m:d>
            </m:oMath>
          </w:p>
        </w:tc>
      </w:tr>
      <w:tr w:rsidR="00E11314" w:rsidRPr="00D25DDD" w14:paraId="73863B3E" w14:textId="77777777" w:rsidTr="00C165E7">
        <w:trPr>
          <w:trHeight w:val="530"/>
        </w:trPr>
        <w:tc>
          <w:tcPr>
            <w:tcW w:w="720" w:type="dxa"/>
          </w:tcPr>
          <w:p w14:paraId="0D0F3CA4" w14:textId="77777777" w:rsidR="00E11314" w:rsidRPr="006F53A1" w:rsidRDefault="00E11314" w:rsidP="00802620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6F53A1">
              <w:rPr>
                <w:rFonts w:ascii="Times New Roman" w:hAnsi="Times New Roman"/>
                <w:sz w:val="24"/>
                <w:szCs w:val="24"/>
              </w:rPr>
              <w:t>25</w:t>
            </w:r>
          </w:p>
          <w:p w14:paraId="463D3C8C" w14:textId="77777777" w:rsidR="00E11314" w:rsidRPr="006F53A1" w:rsidRDefault="00E11314" w:rsidP="00802620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1D6BEC21" w14:textId="77777777" w:rsidR="00E11314" w:rsidRPr="006F53A1" w:rsidRDefault="00E11314" w:rsidP="00802620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6D50BD9F" w14:textId="77777777" w:rsidR="00E11314" w:rsidRPr="006F53A1" w:rsidRDefault="00E11314" w:rsidP="00802620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5D2BD704" w14:textId="77777777" w:rsidR="00E11314" w:rsidRPr="006F53A1" w:rsidRDefault="00E11314" w:rsidP="00802620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5FE55A5E" w14:textId="77777777" w:rsidR="00E11314" w:rsidRPr="006F53A1" w:rsidRDefault="00E11314" w:rsidP="00802620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3BB58DA5" w14:textId="77777777" w:rsidR="00E11314" w:rsidRPr="006F53A1" w:rsidRDefault="00E11314" w:rsidP="00802620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4323D948" w14:textId="7CC8BADC" w:rsidR="00E11314" w:rsidRPr="006F53A1" w:rsidRDefault="00E11314" w:rsidP="00802620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40" w:type="dxa"/>
          </w:tcPr>
          <w:p w14:paraId="331A13E2" w14:textId="7D94E18E" w:rsidR="00E11314" w:rsidRPr="00B10AA7" w:rsidRDefault="00E11314" w:rsidP="00707A03">
            <w:pPr>
              <w:shd w:val="clear" w:color="auto" w:fill="FFFFFF"/>
              <w:spacing w:after="0" w:line="240" w:lineRule="auto"/>
              <w:rPr>
                <w:rFonts w:asciiTheme="majorBidi" w:eastAsia="Times New Roman" w:hAnsiTheme="majorBidi" w:cstheme="majorBidi"/>
                <w:color w:val="484848"/>
                <w:sz w:val="24"/>
                <w:szCs w:val="24"/>
                <w:lang w:val="en-GB" w:eastAsia="en-GB"/>
              </w:rPr>
            </w:pPr>
            <w:r w:rsidRPr="00F8462C">
              <w:rPr>
                <w:rFonts w:asciiTheme="majorBidi" w:eastAsiaTheme="minorEastAsia" w:hAnsiTheme="majorBidi" w:cstheme="majorBidi"/>
                <w:sz w:val="24"/>
                <w:szCs w:val="24"/>
                <w:lang w:val="en-GB"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539DFE7E" wp14:editId="69585B8B">
                  <wp:extent cx="6172200" cy="1190168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7994" cy="11932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1314" w:rsidRPr="00D25DDD" w14:paraId="4FA44BF8" w14:textId="77777777" w:rsidTr="00C165E7">
        <w:trPr>
          <w:trHeight w:val="530"/>
        </w:trPr>
        <w:tc>
          <w:tcPr>
            <w:tcW w:w="720" w:type="dxa"/>
          </w:tcPr>
          <w:p w14:paraId="24917B8A" w14:textId="33818199" w:rsidR="00E11314" w:rsidRPr="00E11314" w:rsidRDefault="00E11314" w:rsidP="00802620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E11314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9540" w:type="dxa"/>
          </w:tcPr>
          <w:p w14:paraId="3A9B6909" w14:textId="77777777" w:rsidR="00E11314" w:rsidRDefault="006F53A1" w:rsidP="00707A03">
            <w:pPr>
              <w:shd w:val="clear" w:color="auto" w:fill="FFFFFF"/>
              <w:spacing w:after="0" w:line="240" w:lineRule="auto"/>
              <w:rPr>
                <w:rFonts w:asciiTheme="majorBidi" w:eastAsiaTheme="minorEastAsia" w:hAnsiTheme="majorBidi" w:cstheme="majorBidi"/>
                <w:sz w:val="24"/>
                <w:szCs w:val="24"/>
                <w:lang w:val="en-GB"/>
              </w:rPr>
            </w:pPr>
            <w:r>
              <w:rPr>
                <w:rFonts w:asciiTheme="majorBidi" w:eastAsiaTheme="minorEastAsia" w:hAnsiTheme="majorBidi" w:cstheme="majorBidi"/>
                <w:sz w:val="24"/>
                <w:szCs w:val="24"/>
                <w:lang w:val="en-GB"/>
              </w:rPr>
              <w:t>Diagram</w:t>
            </w:r>
          </w:p>
          <w:p w14:paraId="7C3D1D91" w14:textId="28419917" w:rsidR="006F53A1" w:rsidRPr="00F8462C" w:rsidRDefault="006F53A1" w:rsidP="00707A03">
            <w:pPr>
              <w:shd w:val="clear" w:color="auto" w:fill="FFFFFF"/>
              <w:spacing w:after="0" w:line="240" w:lineRule="auto"/>
              <w:rPr>
                <w:rFonts w:asciiTheme="majorBidi" w:eastAsiaTheme="minorEastAsia" w:hAnsiTheme="majorBidi" w:cstheme="majorBidi"/>
                <w:sz w:val="24"/>
                <w:szCs w:val="24"/>
                <w:lang w:val="en-GB"/>
              </w:rPr>
            </w:pPr>
            <w:r>
              <w:rPr>
                <w:rFonts w:asciiTheme="majorBidi" w:eastAsiaTheme="minorEastAsia" w:hAnsiTheme="majorBidi" w:cstheme="majorBidi"/>
                <w:sz w:val="24"/>
                <w:szCs w:val="24"/>
                <w:lang w:val="en-GB"/>
              </w:rPr>
              <w:t xml:space="preserve">Required Area = </w:t>
            </w:r>
            <m:oMath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val="en-GB"/>
                </w:rPr>
                <m:t>2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  <w:lang w:val="en-GB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val="en-GB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val="en-GB"/>
                    </w:rPr>
                    <m:t>3</m:t>
                  </m:r>
                </m:sup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val="en-GB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theme="majorBidi"/>
                          <w:i/>
                          <w:sz w:val="24"/>
                          <w:szCs w:val="24"/>
                          <w:lang w:val="en-GB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val="en-GB"/>
                        </w:rPr>
                        <m:t>x</m:t>
                      </m:r>
                    </m:e>
                  </m:rad>
                </m:e>
              </m:nary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val="en-GB"/>
                </w:rPr>
                <m:t>dx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  <w:lang w:val="en-GB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val="en-GB"/>
                    </w:rPr>
                    <m:t>8</m:t>
                  </m:r>
                </m:num>
                <m:den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val="en-GB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val="en-GB"/>
                </w:rPr>
                <m:t xml:space="preserve"> ×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  <w:lang w:val="en-GB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val="en-GB"/>
                    </w:rPr>
                    <m:t>3</m:t>
                  </m:r>
                </m:e>
                <m:sup>
                  <m:f>
                    <m:fPr>
                      <m:type m:val="skw"/>
                      <m:ctrlPr>
                        <w:rPr>
                          <w:rFonts w:ascii="Cambria Math" w:eastAsiaTheme="minorEastAsia" w:hAnsi="Cambria Math" w:cstheme="majorBidi"/>
                          <w:i/>
                          <w:sz w:val="24"/>
                          <w:szCs w:val="24"/>
                          <w:lang w:val="en-GB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val="en-GB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val="en-GB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val="en-GB"/>
                </w:rPr>
                <m:t>=8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val="en-GB"/>
                    </w:rPr>
                    <m:t>3</m:t>
                  </m:r>
                </m:e>
              </m:rad>
            </m:oMath>
            <w:r w:rsidR="0091716D">
              <w:rPr>
                <w:rFonts w:asciiTheme="majorBidi" w:eastAsiaTheme="minorEastAsia" w:hAnsiTheme="majorBidi" w:cstheme="majorBidi"/>
                <w:sz w:val="24"/>
                <w:szCs w:val="24"/>
                <w:lang w:val="en-GB"/>
              </w:rPr>
              <w:t xml:space="preserve"> </w:t>
            </w:r>
            <w:proofErr w:type="spellStart"/>
            <w:r w:rsidR="0091716D">
              <w:rPr>
                <w:rFonts w:asciiTheme="majorBidi" w:eastAsiaTheme="minorEastAsia" w:hAnsiTheme="majorBidi" w:cstheme="majorBidi"/>
                <w:sz w:val="24"/>
                <w:szCs w:val="24"/>
                <w:lang w:val="en-GB"/>
              </w:rPr>
              <w:t>sq</w:t>
            </w:r>
            <w:proofErr w:type="spellEnd"/>
            <w:r w:rsidR="0091716D">
              <w:rPr>
                <w:rFonts w:asciiTheme="majorBidi" w:eastAsiaTheme="minorEastAsia" w:hAnsiTheme="majorBidi" w:cstheme="majorBidi"/>
                <w:sz w:val="24"/>
                <w:szCs w:val="24"/>
                <w:lang w:val="en-GB"/>
              </w:rPr>
              <w:t xml:space="preserve"> units</w:t>
            </w:r>
          </w:p>
        </w:tc>
      </w:tr>
      <w:tr w:rsidR="00E11314" w:rsidRPr="00D25DDD" w14:paraId="2568E619" w14:textId="77777777" w:rsidTr="00C165E7">
        <w:trPr>
          <w:trHeight w:val="1340"/>
        </w:trPr>
        <w:tc>
          <w:tcPr>
            <w:tcW w:w="720" w:type="dxa"/>
          </w:tcPr>
          <w:p w14:paraId="7F9BA93D" w14:textId="7BEB6070" w:rsidR="00E11314" w:rsidRPr="006F53A1" w:rsidRDefault="00E11314" w:rsidP="00802620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6F53A1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9540" w:type="dxa"/>
          </w:tcPr>
          <w:p w14:paraId="62538962" w14:textId="6E8E2378" w:rsidR="00E11314" w:rsidRPr="00BD37FC" w:rsidRDefault="00E11314" w:rsidP="00BD37FC">
            <w:pPr>
              <w:rPr>
                <w:rFonts w:asciiTheme="majorBidi" w:hAnsiTheme="majorBidi" w:cstheme="majorBidi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5DF3A3E2" wp14:editId="5ED7C2DF">
                  <wp:extent cx="4010025" cy="2518902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25469" cy="25286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1314" w:rsidRPr="00D25DDD" w14:paraId="164376C4" w14:textId="77777777" w:rsidTr="00C165E7">
        <w:trPr>
          <w:trHeight w:val="890"/>
        </w:trPr>
        <w:tc>
          <w:tcPr>
            <w:tcW w:w="720" w:type="dxa"/>
          </w:tcPr>
          <w:p w14:paraId="4450177C" w14:textId="5BAE681B" w:rsidR="00E11314" w:rsidRPr="00BE454F" w:rsidRDefault="00E11314" w:rsidP="00802620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9540" w:type="dxa"/>
          </w:tcPr>
          <w:p w14:paraId="54717C7E" w14:textId="77777777" w:rsidR="00E11314" w:rsidRDefault="00E11314" w:rsidP="00802620">
            <w:pPr>
              <w:spacing w:after="60" w:line="240" w:lineRule="auto"/>
              <w:rPr>
                <w:rFonts w:asciiTheme="majorBidi" w:eastAsiaTheme="minorEastAsia" w:hAnsiTheme="majorBidi" w:cstheme="majorBidi"/>
                <w:sz w:val="24"/>
                <w:szCs w:val="24"/>
                <w:lang w:val="en-GB"/>
              </w:rPr>
            </w:pPr>
            <w:r w:rsidRPr="00F8462C">
              <w:rPr>
                <w:rFonts w:asciiTheme="majorBidi" w:eastAsiaTheme="minorEastAsia" w:hAnsiTheme="majorBidi" w:cstheme="majorBidi"/>
                <w:sz w:val="24"/>
                <w:szCs w:val="24"/>
                <w:lang w:val="en-GB"/>
              </w:rPr>
              <w:t xml:space="preserve"> </w:t>
            </w:r>
            <w:r w:rsidR="0061269D">
              <w:rPr>
                <w:rFonts w:asciiTheme="majorBidi" w:eastAsiaTheme="minorEastAsia" w:hAnsiTheme="majorBidi" w:cstheme="majorBidi"/>
                <w:sz w:val="24"/>
                <w:szCs w:val="24"/>
                <w:lang w:val="en-GB"/>
              </w:rPr>
              <w:t xml:space="preserve">Diagram </w:t>
            </w:r>
          </w:p>
          <w:p w14:paraId="4741D471" w14:textId="2806EA91" w:rsidR="0061269D" w:rsidRPr="00670A1A" w:rsidRDefault="0061269D" w:rsidP="00802620">
            <w:pPr>
              <w:spacing w:after="6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Theme="majorBidi" w:eastAsiaTheme="minorEastAsia" w:hAnsiTheme="majorBidi" w:cstheme="majorBidi"/>
                <w:sz w:val="24"/>
                <w:szCs w:val="24"/>
                <w:lang w:val="en-GB"/>
              </w:rPr>
              <w:t>Reqd</w:t>
            </w:r>
            <w:proofErr w:type="spellEnd"/>
            <w:r>
              <w:rPr>
                <w:rFonts w:asciiTheme="majorBidi" w:eastAsiaTheme="minorEastAsia" w:hAnsiTheme="majorBidi" w:cstheme="majorBidi"/>
                <w:sz w:val="24"/>
                <w:szCs w:val="24"/>
                <w:lang w:val="en-GB"/>
              </w:rPr>
              <w:t xml:space="preserve"> Area = </w:t>
            </w:r>
            <m:oMath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val="en-GB"/>
                </w:rPr>
                <m:t>2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  <w:lang w:val="en-GB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val="en-GB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val="en-GB"/>
                    </w:rPr>
                    <m:t>1</m:t>
                  </m:r>
                </m:sup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val="en-GB"/>
                    </w:rPr>
                    <m:t>x</m:t>
                  </m:r>
                </m:e>
              </m:nary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val="en-GB"/>
                </w:rPr>
                <m:t xml:space="preserve">dx=  1 </m:t>
              </m:r>
            </m:oMath>
            <w:r>
              <w:rPr>
                <w:rFonts w:asciiTheme="majorBidi" w:eastAsiaTheme="minorEastAsia" w:hAnsiTheme="majorBidi" w:cstheme="majorBidi"/>
                <w:sz w:val="24"/>
                <w:szCs w:val="24"/>
                <w:lang w:val="en-GB"/>
              </w:rPr>
              <w:t xml:space="preserve"> square units</w:t>
            </w:r>
          </w:p>
        </w:tc>
      </w:tr>
      <w:tr w:rsidR="00C165E7" w:rsidRPr="00D25DDD" w14:paraId="06F54848" w14:textId="77777777" w:rsidTr="00C165E7">
        <w:trPr>
          <w:trHeight w:val="890"/>
        </w:trPr>
        <w:tc>
          <w:tcPr>
            <w:tcW w:w="720" w:type="dxa"/>
          </w:tcPr>
          <w:p w14:paraId="56F78A08" w14:textId="77777777" w:rsidR="00C165E7" w:rsidRDefault="00C165E7" w:rsidP="00802620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40" w:type="dxa"/>
          </w:tcPr>
          <w:p w14:paraId="71774093" w14:textId="77777777" w:rsidR="00C165E7" w:rsidRPr="00F8462C" w:rsidRDefault="00C165E7" w:rsidP="00802620">
            <w:pPr>
              <w:spacing w:after="60" w:line="240" w:lineRule="auto"/>
              <w:rPr>
                <w:rFonts w:asciiTheme="majorBidi" w:eastAsiaTheme="minorEastAsia" w:hAnsiTheme="majorBidi" w:cstheme="majorBidi"/>
                <w:sz w:val="24"/>
                <w:szCs w:val="24"/>
                <w:lang w:val="en-GB"/>
              </w:rPr>
            </w:pPr>
          </w:p>
        </w:tc>
      </w:tr>
      <w:tr w:rsidR="00C165E7" w:rsidRPr="00D25DDD" w14:paraId="063DBED5" w14:textId="77777777" w:rsidTr="00C165E7">
        <w:trPr>
          <w:trHeight w:val="890"/>
        </w:trPr>
        <w:tc>
          <w:tcPr>
            <w:tcW w:w="720" w:type="dxa"/>
          </w:tcPr>
          <w:p w14:paraId="1D373784" w14:textId="77777777" w:rsidR="00C165E7" w:rsidRDefault="00C165E7" w:rsidP="00802620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40" w:type="dxa"/>
          </w:tcPr>
          <w:p w14:paraId="6A597DD8" w14:textId="77777777" w:rsidR="00C165E7" w:rsidRPr="00F8462C" w:rsidRDefault="00C165E7" w:rsidP="00802620">
            <w:pPr>
              <w:spacing w:after="60" w:line="240" w:lineRule="auto"/>
              <w:rPr>
                <w:rFonts w:asciiTheme="majorBidi" w:eastAsiaTheme="minorEastAsia" w:hAnsiTheme="majorBidi" w:cstheme="majorBidi"/>
                <w:sz w:val="24"/>
                <w:szCs w:val="24"/>
                <w:lang w:val="en-GB"/>
              </w:rPr>
            </w:pPr>
          </w:p>
        </w:tc>
      </w:tr>
      <w:tr w:rsidR="00C165E7" w:rsidRPr="00D25DDD" w14:paraId="67FCFB65" w14:textId="77777777" w:rsidTr="00C165E7">
        <w:trPr>
          <w:trHeight w:val="890"/>
        </w:trPr>
        <w:tc>
          <w:tcPr>
            <w:tcW w:w="720" w:type="dxa"/>
          </w:tcPr>
          <w:p w14:paraId="56FF52CC" w14:textId="77777777" w:rsidR="00C165E7" w:rsidRDefault="00C165E7" w:rsidP="00802620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40" w:type="dxa"/>
          </w:tcPr>
          <w:p w14:paraId="1C1836DA" w14:textId="77777777" w:rsidR="00C165E7" w:rsidRPr="00F8462C" w:rsidRDefault="00C165E7" w:rsidP="00802620">
            <w:pPr>
              <w:spacing w:after="60" w:line="240" w:lineRule="auto"/>
              <w:rPr>
                <w:rFonts w:asciiTheme="majorBidi" w:eastAsiaTheme="minorEastAsia" w:hAnsiTheme="majorBidi" w:cstheme="majorBidi"/>
                <w:sz w:val="24"/>
                <w:szCs w:val="24"/>
                <w:lang w:val="en-GB"/>
              </w:rPr>
            </w:pPr>
          </w:p>
        </w:tc>
      </w:tr>
      <w:tr w:rsidR="00E11314" w:rsidRPr="00D25DDD" w14:paraId="62A43E9D" w14:textId="77777777" w:rsidTr="00C165E7">
        <w:trPr>
          <w:trHeight w:val="350"/>
        </w:trPr>
        <w:tc>
          <w:tcPr>
            <w:tcW w:w="10260" w:type="dxa"/>
            <w:gridSpan w:val="2"/>
          </w:tcPr>
          <w:p w14:paraId="11E164B3" w14:textId="0737BFD0" w:rsidR="00E11314" w:rsidRPr="00BE454F" w:rsidRDefault="00E11314" w:rsidP="00802620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E454F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Section </w:t>
            </w:r>
            <w:r w:rsidR="00DA06F7">
              <w:rPr>
                <w:rFonts w:ascii="Times New Roman" w:hAnsi="Times New Roman"/>
                <w:b/>
                <w:sz w:val="24"/>
                <w:szCs w:val="24"/>
              </w:rPr>
              <w:t>IV</w:t>
            </w:r>
          </w:p>
        </w:tc>
      </w:tr>
      <w:tr w:rsidR="00E11314" w:rsidRPr="00D25DDD" w14:paraId="27700576" w14:textId="77777777" w:rsidTr="00C165E7">
        <w:trPr>
          <w:trHeight w:val="155"/>
        </w:trPr>
        <w:tc>
          <w:tcPr>
            <w:tcW w:w="720" w:type="dxa"/>
          </w:tcPr>
          <w:p w14:paraId="5202E84C" w14:textId="5B284422" w:rsidR="00E11314" w:rsidRPr="00BE454F" w:rsidRDefault="00DA06F7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9540" w:type="dxa"/>
            <w:shd w:val="clear" w:color="auto" w:fill="auto"/>
          </w:tcPr>
          <w:p w14:paraId="03EA333E" w14:textId="77777777" w:rsidR="00E11314" w:rsidRDefault="00542C51" w:rsidP="00821CF9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C92B9F5" wp14:editId="53F4D14E">
                  <wp:extent cx="6145530" cy="2569210"/>
                  <wp:effectExtent l="0" t="0" r="7620" b="254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45530" cy="2569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E9BD70F" w14:textId="397AA69C" w:rsidR="00542C51" w:rsidRPr="00DA06F7" w:rsidRDefault="00542C51" w:rsidP="00821CF9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31569254" wp14:editId="55B7DFC0">
                  <wp:extent cx="5752865" cy="990600"/>
                  <wp:effectExtent l="0" t="0" r="635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79550" cy="995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06F7" w:rsidRPr="00D25DDD" w14:paraId="4095C849" w14:textId="77777777" w:rsidTr="00C165E7">
        <w:trPr>
          <w:trHeight w:val="155"/>
        </w:trPr>
        <w:tc>
          <w:tcPr>
            <w:tcW w:w="720" w:type="dxa"/>
          </w:tcPr>
          <w:p w14:paraId="33D201F2" w14:textId="65B4629B" w:rsidR="00DA06F7" w:rsidRDefault="00DA06F7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9540" w:type="dxa"/>
            <w:shd w:val="clear" w:color="auto" w:fill="auto"/>
          </w:tcPr>
          <w:p w14:paraId="50F101A8" w14:textId="651A3587" w:rsidR="00DA06F7" w:rsidRDefault="00542C51" w:rsidP="00DA06F7">
            <w:r w:rsidRPr="00A9375C">
              <w:rPr>
                <w:position w:val="-20"/>
              </w:rPr>
              <w:object w:dxaOrig="2079" w:dyaOrig="480" w14:anchorId="7287830B">
                <v:shape id="_x0000_i2494" type="#_x0000_t75" style="width:133.5pt;height:30.75pt" o:ole="">
                  <v:imagedata r:id="rId34" o:title=""/>
                </v:shape>
                <o:OLEObject Type="Embed" ProgID="Equation.3" ShapeID="_x0000_i2494" DrawAspect="Content" ObjectID="_1666683234" r:id="rId35"/>
              </w:object>
            </w:r>
          </w:p>
          <w:p w14:paraId="48D964FE" w14:textId="77777777" w:rsidR="00DA06F7" w:rsidRPr="00A9375C" w:rsidRDefault="00DA06F7" w:rsidP="00DA06F7">
            <m:oMath>
              <m:r>
                <w:rPr>
                  <w:rFonts w:ascii="Cambria Math" w:hAnsi="Cambria Math" w:cs="Cambria Math"/>
                </w:rPr>
                <m:t>⇒</m:t>
              </m:r>
              <m:r>
                <w:rPr>
                  <w:rFonts w:ascii="Cambria Math"/>
                </w:rPr>
                <m:t>I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tan</m:t>
                      </m:r>
                    </m:e>
                    <m:sup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sup>
                  </m:sSup>
                </m:fName>
                <m:e>
                  <m:r>
                    <w:rPr>
                      <w:rFonts w:ascii="Cambria Math"/>
                    </w:rPr>
                    <m:t>x</m:t>
                  </m:r>
                </m:e>
              </m:func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/>
                    </w:rPr>
                    <m:t>3</m:t>
                  </m:r>
                </m:den>
              </m:f>
              <m:r>
                <w:rPr>
                  <w:rFonts w:ascii="Cambria Math"/>
                </w:rPr>
                <m:t>-</m:t>
              </m:r>
              <m:nary>
                <m:naryPr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/>
                        </w:rPr>
                        <m:t>3</m:t>
                      </m:r>
                    </m:den>
                  </m:f>
                </m:e>
              </m:nary>
              <m:r>
                <w:rPr>
                  <w:rFonts w:ascii="Cambria Math"/>
                </w:rPr>
                <m:t>dx</m:t>
              </m:r>
            </m:oMath>
            <w:r>
              <w:t xml:space="preserve"> </w:t>
            </w:r>
          </w:p>
          <w:p w14:paraId="570451BE" w14:textId="77777777" w:rsidR="00DA06F7" w:rsidRDefault="00DA06F7" w:rsidP="00DA06F7">
            <w:pPr>
              <w:rPr>
                <w:position w:val="-16"/>
              </w:rPr>
            </w:pPr>
            <w:r w:rsidRPr="00A9375C">
              <w:rPr>
                <w:position w:val="-28"/>
              </w:rPr>
              <w:object w:dxaOrig="3720" w:dyaOrig="700" w14:anchorId="53BB3BC6">
                <v:shape id="_x0000_i2495" type="#_x0000_t75" style="width:186pt;height:35.25pt" o:ole="">
                  <v:imagedata r:id="rId36" o:title=""/>
                </v:shape>
                <o:OLEObject Type="Embed" ProgID="Equation.3" ShapeID="_x0000_i2495" DrawAspect="Content" ObjectID="_1666683235" r:id="rId37"/>
              </w:object>
            </w:r>
          </w:p>
          <w:p w14:paraId="1AA17F1A" w14:textId="0EB81A00" w:rsidR="00DA06F7" w:rsidRPr="00DA06F7" w:rsidRDefault="00DA06F7" w:rsidP="00DA06F7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Cambria Math"/>
                </w:rPr>
                <m:t>⇒</m:t>
              </m:r>
              <m:r>
                <w:rPr>
                  <w:rFonts w:ascii="Cambria Math"/>
                </w:rPr>
                <m:t>I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tan</m:t>
                      </m:r>
                    </m:e>
                    <m:sup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sup>
                  </m:sSup>
                </m:fName>
                <m:e>
                  <m:r>
                    <w:rPr>
                      <w:rFonts w:ascii="Cambria Math"/>
                    </w:rPr>
                    <m:t>x</m:t>
                  </m:r>
                </m:e>
              </m:func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/>
                    </w:rPr>
                    <m:t>3</m:t>
                  </m:r>
                </m:den>
              </m:f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/>
                    </w:rPr>
                    <m:t>6</m:t>
                  </m:r>
                </m:den>
              </m:f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6</m:t>
                  </m:r>
                </m:den>
              </m:f>
              <m:r>
                <w:rPr>
                  <w:rFonts w:ascii="Cambria Math"/>
                </w:rPr>
                <m:t>×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</m:e>
                  </m:d>
                </m:e>
              </m:func>
              <m:r>
                <w:rPr>
                  <w:rFonts w:ascii="Cambria Math"/>
                </w:rPr>
                <m:t>+C</m:t>
              </m:r>
            </m:oMath>
            <w:r>
              <w:rPr>
                <w:rFonts w:ascii="Times New Roman" w:hAnsi="Times New Roman"/>
              </w:rPr>
              <w:t xml:space="preserve"> </w:t>
            </w:r>
          </w:p>
        </w:tc>
      </w:tr>
      <w:tr w:rsidR="00E11314" w:rsidRPr="00D25DDD" w14:paraId="050614BC" w14:textId="77777777" w:rsidTr="00C165E7">
        <w:trPr>
          <w:trHeight w:val="710"/>
        </w:trPr>
        <w:tc>
          <w:tcPr>
            <w:tcW w:w="720" w:type="dxa"/>
          </w:tcPr>
          <w:p w14:paraId="0F8E3D16" w14:textId="0320A95E" w:rsidR="00E11314" w:rsidRPr="00C05D50" w:rsidRDefault="00E11314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05D50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9540" w:type="dxa"/>
          </w:tcPr>
          <w:p w14:paraId="38C208A0" w14:textId="77777777" w:rsidR="00E11314" w:rsidRPr="00E23BDA" w:rsidRDefault="00E11314" w:rsidP="00BB16F9">
            <w:pPr>
              <w:jc w:val="both"/>
              <w:rPr>
                <w:rFonts w:ascii="Times New Roman" w:eastAsiaTheme="minorEastAsia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⟹      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d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dx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 xml:space="preserve">  x+1</m:t>
                        </m:r>
                      </m:e>
                    </m:rad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x-1</m:t>
                        </m:r>
                      </m:e>
                    </m:rad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x-1</m:t>
                        </m:r>
                      </m:e>
                    </m:rad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x+1</m:t>
                        </m:r>
                      </m:e>
                    </m:rad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-1</m:t>
                        </m:r>
                      </m:e>
                    </m:rad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           </m:t>
                </m:r>
              </m:oMath>
            </m:oMathPara>
          </w:p>
          <w:p w14:paraId="06D1B693" w14:textId="77777777" w:rsidR="00E11314" w:rsidRPr="00E23BDA" w:rsidRDefault="00E11314" w:rsidP="00BB16F9">
            <w:pPr>
              <w:pStyle w:val="ListParagraph"/>
              <w:ind w:left="360"/>
              <w:jc w:val="both"/>
              <w:rPr>
                <w:rFonts w:ascii="Times New Roman" w:eastAsiaTheme="minorEastAsia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⟹    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x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-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-1</m:t>
                        </m:r>
                      </m:e>
                    </m:rad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                               ⟹          2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-1</m:t>
                    </m:r>
                  </m:e>
                </m:rad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x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-y</m:t>
                </m:r>
              </m:oMath>
            </m:oMathPara>
          </w:p>
          <w:p w14:paraId="3655CDB7" w14:textId="77777777" w:rsidR="00E11314" w:rsidRPr="00E23BDA" w:rsidRDefault="00E11314" w:rsidP="00BB16F9">
            <w:pPr>
              <w:pStyle w:val="ListParagraph"/>
              <w:ind w:left="360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 xml:space="preserve">        Squaring both sides, we get                                                                                                           </w:t>
            </w:r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ab/>
              <w:t xml:space="preserve">     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⟹      4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1</m:t>
                  </m:r>
                </m:e>
              </m:d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d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dx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14C1B4AF" w14:textId="77777777" w:rsidR="00E11314" w:rsidRPr="00E23BDA" w:rsidRDefault="00E11314" w:rsidP="00BB16F9">
            <w:pPr>
              <w:pStyle w:val="ListParagraph"/>
              <w:ind w:left="360"/>
              <w:jc w:val="both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 xml:space="preserve">        Differentiating again with respect to </w:t>
            </w:r>
            <w:r w:rsidRPr="00E23BDA">
              <w:rPr>
                <w:rFonts w:ascii="Times New Roman" w:eastAsiaTheme="minorEastAsia" w:hAnsi="Times New Roman"/>
                <w:i/>
                <w:sz w:val="24"/>
                <w:szCs w:val="24"/>
              </w:rPr>
              <w:t>x</w:t>
            </w:r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>, we get</w:t>
            </w:r>
          </w:p>
          <w:p w14:paraId="663D50D3" w14:textId="77777777" w:rsidR="00E11314" w:rsidRPr="00E23BDA" w:rsidRDefault="00E11314" w:rsidP="00BB16F9">
            <w:pPr>
              <w:pStyle w:val="ListParagraph"/>
              <w:ind w:left="360"/>
              <w:jc w:val="both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ab/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4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1</m:t>
                  </m:r>
                </m:e>
              </m:d>
              <m:r>
                <w:rPr>
                  <w:rFonts w:ascii="Cambria Math" w:eastAsiaTheme="minorEastAsia" w:hAnsi="Cambria Math"/>
                  <w:sz w:val="24"/>
                  <w:szCs w:val="24"/>
                </w:rPr>
                <m:t>.2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x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.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d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y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+4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d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dx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.2x=2y.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x</m:t>
                  </m:r>
                </m:den>
              </m:f>
            </m:oMath>
          </w:p>
          <w:p w14:paraId="595291C8" w14:textId="77777777" w:rsidR="00E11314" w:rsidRPr="00E23BDA" w:rsidRDefault="00E11314" w:rsidP="00BB16F9">
            <w:pPr>
              <w:jc w:val="both"/>
              <w:rPr>
                <w:rFonts w:ascii="Times New Roman" w:eastAsiaTheme="minorEastAsia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   ⟹    8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-1</m:t>
                    </m:r>
                  </m:e>
                </m:d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.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x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+8x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d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dx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2y.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x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                               </m:t>
                </m:r>
              </m:oMath>
            </m:oMathPara>
          </w:p>
          <w:p w14:paraId="1290007D" w14:textId="57CBBCC5" w:rsidR="00E11314" w:rsidRPr="00BB16F9" w:rsidRDefault="00E11314" w:rsidP="001C52D5"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w:lastRenderedPageBreak/>
                <m:t xml:space="preserve">⟹   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1</m:t>
                  </m:r>
                </m:e>
              </m:d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d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y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d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+x.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x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y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    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⟹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1</m:t>
                  </m:r>
                </m:e>
              </m:d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d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y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+x.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x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y=0</m:t>
              </m:r>
            </m:oMath>
            <w:r w:rsidRPr="00E23BDA">
              <w:rPr>
                <w:rFonts w:ascii="Times New Roman" w:eastAsiaTheme="minorEastAsia" w:hAnsi="Times New Roman"/>
                <w:sz w:val="24"/>
                <w:szCs w:val="24"/>
              </w:rPr>
              <w:t xml:space="preserve">    </w:t>
            </w:r>
          </w:p>
        </w:tc>
      </w:tr>
      <w:tr w:rsidR="00E11314" w:rsidRPr="00D25DDD" w14:paraId="42AAE5CB" w14:textId="77777777" w:rsidTr="00C165E7">
        <w:trPr>
          <w:trHeight w:val="1340"/>
        </w:trPr>
        <w:tc>
          <w:tcPr>
            <w:tcW w:w="720" w:type="dxa"/>
          </w:tcPr>
          <w:p w14:paraId="0793A340" w14:textId="5E10F592" w:rsidR="00E11314" w:rsidRPr="00BE454F" w:rsidRDefault="00DA06F7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OR</w:t>
            </w:r>
          </w:p>
        </w:tc>
        <w:tc>
          <w:tcPr>
            <w:tcW w:w="9540" w:type="dxa"/>
          </w:tcPr>
          <w:p w14:paraId="7C0CF5E6" w14:textId="538898BA" w:rsidR="00E11314" w:rsidRPr="00BC0E59" w:rsidRDefault="00E11314" w:rsidP="00DA06F7">
            <w:pPr>
              <w:tabs>
                <w:tab w:val="left" w:pos="540"/>
                <w:tab w:val="center" w:pos="5346"/>
                <w:tab w:val="right" w:pos="9972"/>
              </w:tabs>
              <w:spacing w:after="0"/>
              <w:rPr>
                <w:rFonts w:ascii="Times New Roman" w:eastAsiaTheme="minorEastAsia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4"/>
                </w:rPr>
                <m:t xml:space="preserve">y=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</w:rPr>
                <m:t xml:space="preserve"> log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x</m:t>
                      </m:r>
                    </m:den>
                  </m:f>
                </m:e>
              </m:d>
            </m:oMath>
          </w:p>
          <w:p w14:paraId="18426641" w14:textId="77777777" w:rsidR="00E11314" w:rsidRPr="005D1D01" w:rsidRDefault="00E11314" w:rsidP="005D1D01">
            <w:pPr>
              <w:ind w:left="360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5D1D01">
              <w:rPr>
                <w:rFonts w:ascii="Times New Roman" w:eastAsiaTheme="minorEastAsia" w:hAnsi="Times New Roman"/>
                <w:sz w:val="24"/>
                <w:szCs w:val="24"/>
              </w:rPr>
              <w:t xml:space="preserve">=&gt;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dy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dx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=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. 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-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x</m:t>
                          </m:r>
                        </m:den>
                      </m:f>
                    </m:e>
                  </m:d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 xml:space="preserve"> .  3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= 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3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 xml:space="preserve"> .</m:t>
                  </m:r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lo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den>
                          </m:f>
                        </m:e>
                      </m:d>
                    </m:e>
                  </m:func>
                </m:e>
              </m:func>
            </m:oMath>
          </w:p>
          <w:p w14:paraId="46597C18" w14:textId="77777777" w:rsidR="00E11314" w:rsidRPr="005D1D01" w:rsidRDefault="00E11314" w:rsidP="005D1D01">
            <w:pPr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5D1D01">
              <w:rPr>
                <w:rFonts w:ascii="Times New Roman" w:eastAsiaTheme="minorEastAsia" w:hAnsi="Times New Roman"/>
                <w:sz w:val="24"/>
                <w:szCs w:val="24"/>
              </w:rPr>
              <w:t xml:space="preserve">=&gt;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dy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dx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= 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+3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 .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x</m:t>
                          </m:r>
                        </m:den>
                      </m:f>
                    </m:e>
                  </m:d>
                </m:e>
              </m:func>
            </m:oMath>
          </w:p>
          <w:p w14:paraId="71FA6C33" w14:textId="77777777" w:rsidR="00E11314" w:rsidRPr="005D1D01" w:rsidRDefault="00E11314" w:rsidP="005D1D01">
            <w:pPr>
              <w:ind w:left="360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5D1D01">
              <w:rPr>
                <w:rFonts w:ascii="Times New Roman" w:eastAsiaTheme="minorEastAsia" w:hAnsi="Times New Roman"/>
                <w:sz w:val="24"/>
                <w:szCs w:val="24"/>
              </w:rPr>
              <w:t xml:space="preserve">=&gt;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dy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dx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= -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+3y</m:t>
              </m:r>
            </m:oMath>
          </w:p>
          <w:p w14:paraId="2F15C54F" w14:textId="77777777" w:rsidR="00E11314" w:rsidRPr="005D1D01" w:rsidRDefault="00E11314" w:rsidP="005D1D01">
            <w:pPr>
              <w:ind w:left="360"/>
              <w:rPr>
                <w:rFonts w:ascii="Times New Roman" w:eastAsiaTheme="minorEastAsia" w:hAnsi="Times New Roman"/>
                <w:sz w:val="24"/>
                <w:szCs w:val="24"/>
              </w:rPr>
            </w:pPr>
            <w:proofErr w:type="gramStart"/>
            <w:r w:rsidRPr="005D1D01">
              <w:rPr>
                <w:rFonts w:ascii="Times New Roman" w:eastAsiaTheme="minorEastAsia" w:hAnsi="Times New Roman"/>
                <w:sz w:val="24"/>
                <w:szCs w:val="24"/>
              </w:rPr>
              <w:t>Again</w:t>
            </w:r>
            <w:proofErr w:type="gramEnd"/>
            <w:r w:rsidRPr="005D1D01">
              <w:rPr>
                <w:rFonts w:ascii="Times New Roman" w:eastAsiaTheme="minorEastAsia" w:hAnsi="Times New Roman"/>
                <w:sz w:val="24"/>
                <w:szCs w:val="24"/>
              </w:rPr>
              <w:t xml:space="preserve"> differentiating with respect to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oMath>
          </w:p>
          <w:p w14:paraId="54A3A7EE" w14:textId="77777777" w:rsidR="00E11314" w:rsidRPr="005D1D01" w:rsidRDefault="00E11314" w:rsidP="005D1D01">
            <w:pPr>
              <w:ind w:left="360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5D1D01">
              <w:rPr>
                <w:rFonts w:ascii="Times New Roman" w:eastAsiaTheme="minorEastAsia" w:hAnsi="Times New Roman"/>
                <w:sz w:val="24"/>
                <w:szCs w:val="24"/>
              </w:rPr>
              <w:t xml:space="preserve">=&gt;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dy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dx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+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d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y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= -3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+3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dy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dx</m:t>
                  </m:r>
                </m:den>
              </m:f>
            </m:oMath>
          </w:p>
          <w:p w14:paraId="256E4482" w14:textId="77777777" w:rsidR="00E11314" w:rsidRPr="005D1D01" w:rsidRDefault="00E11314" w:rsidP="005D1D01">
            <w:pPr>
              <w:ind w:left="360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5D1D01">
              <w:rPr>
                <w:rFonts w:ascii="Times New Roman" w:eastAsiaTheme="minorEastAsia" w:hAnsi="Times New Roman"/>
                <w:sz w:val="24"/>
                <w:szCs w:val="24"/>
              </w:rPr>
              <w:t xml:space="preserve">=&gt;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d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y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-2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dy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dx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+3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=0</m:t>
              </m:r>
            </m:oMath>
          </w:p>
          <w:p w14:paraId="09515376" w14:textId="2B7C41D0" w:rsidR="00E11314" w:rsidRPr="005D1D01" w:rsidRDefault="00E11314" w:rsidP="005D1D01">
            <w:pPr>
              <w:ind w:left="360"/>
              <w:rPr>
                <w:rFonts w:ascii="Times New Roman" w:eastAsiaTheme="minorEastAsia" w:hAnsi="Times New Roman"/>
              </w:rPr>
            </w:pPr>
            <w:r>
              <w:rPr>
                <w:rFonts w:ascii="Times New Roman" w:eastAsiaTheme="minorEastAsia" w:hAnsi="Times New Roman"/>
              </w:rPr>
              <w:t>Hence proved.</w:t>
            </w:r>
          </w:p>
        </w:tc>
      </w:tr>
      <w:tr w:rsidR="00E11314" w:rsidRPr="00D25DDD" w14:paraId="7A4A38A5" w14:textId="77777777" w:rsidTr="00C165E7">
        <w:trPr>
          <w:trHeight w:val="155"/>
        </w:trPr>
        <w:tc>
          <w:tcPr>
            <w:tcW w:w="720" w:type="dxa"/>
          </w:tcPr>
          <w:p w14:paraId="313E6B32" w14:textId="2778D445" w:rsidR="00E11314" w:rsidRPr="00BE454F" w:rsidRDefault="00DA06F7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9540" w:type="dxa"/>
          </w:tcPr>
          <w:p w14:paraId="52D5FEB0" w14:textId="13C91636" w:rsidR="00E11314" w:rsidRDefault="00760FA4" w:rsidP="0068262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D1D1356" wp14:editId="128138BF">
                  <wp:extent cx="3467100" cy="331771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73737" cy="33240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465E2DF" w14:textId="77777777" w:rsidR="00760FA4" w:rsidRDefault="00760FA4" w:rsidP="0068262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14:paraId="1164109D" w14:textId="5E98AEE5" w:rsidR="00760FA4" w:rsidRDefault="00760FA4" w:rsidP="0068262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4B5FD8F" wp14:editId="767C5315">
                  <wp:extent cx="1924050" cy="539188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613" cy="5466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27A6A19" w14:textId="58FF5BAE" w:rsidR="00760FA4" w:rsidRDefault="00760FA4" w:rsidP="0068262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76D1500" wp14:editId="2288BD31">
                  <wp:extent cx="2962275" cy="2669363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7735" cy="26742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E1842D7" w14:textId="77777777" w:rsidR="00760FA4" w:rsidRDefault="00760FA4" w:rsidP="0068262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14:paraId="3B78C13A" w14:textId="46DE02A5" w:rsidR="00760FA4" w:rsidRPr="0068262B" w:rsidRDefault="00760FA4" w:rsidP="0068262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11314" w:rsidRPr="00D25DDD" w14:paraId="025EFA04" w14:textId="77777777" w:rsidTr="00C165E7">
        <w:trPr>
          <w:trHeight w:val="1700"/>
        </w:trPr>
        <w:tc>
          <w:tcPr>
            <w:tcW w:w="720" w:type="dxa"/>
          </w:tcPr>
          <w:p w14:paraId="3D203E5C" w14:textId="49EFAEFE" w:rsidR="00E11314" w:rsidRPr="00BE454F" w:rsidRDefault="00DA06F7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34</w:t>
            </w:r>
          </w:p>
        </w:tc>
        <w:tc>
          <w:tcPr>
            <w:tcW w:w="9540" w:type="dxa"/>
          </w:tcPr>
          <w:p w14:paraId="56C00B60" w14:textId="7151B16E" w:rsidR="00E11314" w:rsidRPr="00983A6C" w:rsidRDefault="002F59AD" w:rsidP="00C14444">
            <w:pPr>
              <w:rPr>
                <w:rFonts w:ascii="Times New Roman" w:eastAsiaTheme="minorEastAsia" w:hAnsi="Times New Roman"/>
                <w:sz w:val="24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dy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dx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 xml:space="preserve">+ </m:t>
              </m:r>
              <m:f>
                <m:f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4x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1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 xml:space="preserve"> y= </m:t>
              </m:r>
              <m:f>
                <m:f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+1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</m:den>
              </m:f>
            </m:oMath>
            <w:r w:rsidR="00E11314" w:rsidRPr="00983A6C">
              <w:rPr>
                <w:rFonts w:ascii="Times New Roman" w:eastAsiaTheme="minorEastAsia" w:hAnsi="Times New Roman"/>
                <w:sz w:val="24"/>
              </w:rPr>
              <w:t xml:space="preserve">, which is of the form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</w:rPr>
                    <m:t>dy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</w:rPr>
                    <m:t>dx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</w:rPr>
                <m:t>+ Py=Q</m:t>
              </m:r>
            </m:oMath>
          </w:p>
          <w:p w14:paraId="20813C2A" w14:textId="53D2C7FB" w:rsidR="00E11314" w:rsidRPr="00983A6C" w:rsidRDefault="00E11314" w:rsidP="00C14444">
            <w:pPr>
              <w:rPr>
                <w:rFonts w:ascii="Times New Roman" w:eastAsiaTheme="minorEastAsia" w:hAnsi="Times New Roman"/>
                <w:sz w:val="24"/>
              </w:rPr>
            </w:pPr>
            <w:r w:rsidRPr="00983A6C">
              <w:rPr>
                <w:rFonts w:ascii="Times New Roman" w:eastAsiaTheme="minorEastAsia" w:hAnsi="Times New Roman"/>
                <w:sz w:val="24"/>
              </w:rPr>
              <w:tab/>
              <w:t xml:space="preserve">Here, P = 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4x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1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 </m:t>
              </m:r>
            </m:oMath>
            <w:r w:rsidRPr="00983A6C">
              <w:rPr>
                <w:rFonts w:ascii="Times New Roman" w:eastAsiaTheme="minorEastAsia" w:hAnsi="Times New Roman"/>
                <w:sz w:val="24"/>
              </w:rPr>
              <w:t xml:space="preserve"> and Q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+1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</m:den>
              </m:f>
            </m:oMath>
          </w:p>
          <w:p w14:paraId="18EDEC61" w14:textId="77777777" w:rsidR="00E11314" w:rsidRPr="00983A6C" w:rsidRDefault="00E11314" w:rsidP="00C14444">
            <w:pPr>
              <w:rPr>
                <w:rFonts w:ascii="Times New Roman" w:eastAsiaTheme="minorEastAsia" w:hAnsi="Times New Roman"/>
                <w:sz w:val="24"/>
              </w:rPr>
            </w:pPr>
            <w:r w:rsidRPr="00983A6C">
              <w:rPr>
                <w:rFonts w:ascii="Times New Roman" w:eastAsiaTheme="minorEastAsia" w:hAnsi="Times New Roman"/>
                <w:sz w:val="24"/>
              </w:rPr>
              <w:tab/>
              <w:t xml:space="preserve">I.F. =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e</m:t>
                  </m:r>
                </m:e>
                <m:sup>
                  <m:nary>
                    <m:naryPr>
                      <m:limLoc m:val="undOvr"/>
                      <m:subHide m:val="1"/>
                      <m:supHide m:val="1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P dx</m:t>
                      </m:r>
                    </m:e>
                  </m:nary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=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  <m:nary>
                    <m:naryPr>
                      <m:limLoc m:val="undOvr"/>
                      <m:subHide m:val="1"/>
                      <m:supHide m:val="1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2x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 xml:space="preserve">1+ 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 xml:space="preserve"> dx</m:t>
                      </m:r>
                    </m:e>
                  </m:nary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=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lo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+1</m:t>
                          </m:r>
                        </m:e>
                      </m:d>
                    </m:e>
                  </m:func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 xml:space="preserve"> 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=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e</m:t>
                  </m:r>
                </m:e>
                <m:sup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log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/>
                                  <w:sz w:val="28"/>
                                  <w:szCs w:val="28"/>
                                </w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 xml:space="preserve">= </m:t>
                      </m:r>
                    </m:e>
                  </m:func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+1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</w:p>
          <w:p w14:paraId="7A9205E6" w14:textId="77777777" w:rsidR="00E11314" w:rsidRPr="00983A6C" w:rsidRDefault="00E11314" w:rsidP="00C14444">
            <w:pPr>
              <w:rPr>
                <w:rFonts w:ascii="Times New Roman" w:eastAsiaTheme="minorEastAsia" w:hAnsi="Times New Roman"/>
                <w:sz w:val="24"/>
              </w:rPr>
            </w:pPr>
            <w:r w:rsidRPr="00983A6C">
              <w:rPr>
                <w:rFonts w:ascii="Times New Roman" w:eastAsiaTheme="minorEastAsia" w:hAnsi="Times New Roman"/>
                <w:sz w:val="24"/>
              </w:rPr>
              <w:tab/>
            </w:r>
            <m:oMath>
              <m:r>
                <w:rPr>
                  <w:rFonts w:ascii="Cambria Math" w:eastAsiaTheme="minorEastAsia" w:hAnsi="Cambria Math"/>
                  <w:sz w:val="24"/>
                </w:rPr>
                <m:t>∴</m:t>
              </m:r>
            </m:oMath>
            <w:r w:rsidRPr="00983A6C">
              <w:rPr>
                <w:rFonts w:ascii="Times New Roman" w:eastAsiaTheme="minorEastAsia" w:hAnsi="Times New Roman"/>
                <w:sz w:val="24"/>
              </w:rPr>
              <w:t xml:space="preserve"> The solution is given by</w:t>
            </w:r>
          </w:p>
          <w:p w14:paraId="4EF93F64" w14:textId="23489DAE" w:rsidR="00E11314" w:rsidRPr="00983A6C" w:rsidRDefault="00E11314" w:rsidP="00C14444">
            <w:pPr>
              <w:rPr>
                <w:rFonts w:ascii="Times New Roman" w:eastAsiaTheme="minorEastAsia" w:hAnsi="Times New Roman"/>
                <w:sz w:val="24"/>
              </w:rPr>
            </w:pPr>
            <w:r w:rsidRPr="00983A6C">
              <w:rPr>
                <w:rFonts w:ascii="Times New Roman" w:eastAsiaTheme="minorEastAsia" w:hAnsi="Times New Roman"/>
                <w:sz w:val="24"/>
              </w:rPr>
              <w:tab/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y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1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 xml:space="preserve"> 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(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+1)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den>
                  </m:f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 xml:space="preserve"> .  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 xml:space="preserve">( 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+1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 xml:space="preserve"> dx</m:t>
                  </m:r>
                </m:e>
              </m:nary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 xml:space="preserve">= 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C</m:t>
                  </m:r>
                </m:e>
              </m:nary>
            </m:oMath>
          </w:p>
          <w:p w14:paraId="526C487C" w14:textId="1607C994" w:rsidR="00E11314" w:rsidRPr="00DA06F7" w:rsidRDefault="00E11314" w:rsidP="00DA06F7">
            <w:pPr>
              <w:rPr>
                <w:rFonts w:ascii="Times New Roman" w:eastAsiaTheme="minorEastAsia" w:hAnsi="Times New Roman"/>
                <w:sz w:val="24"/>
              </w:rPr>
            </w:pPr>
            <w:r w:rsidRPr="00983A6C">
              <w:rPr>
                <w:rFonts w:ascii="Times New Roman" w:eastAsiaTheme="minorEastAsia" w:hAnsi="Times New Roman"/>
                <w:sz w:val="24"/>
              </w:rPr>
              <w:tab/>
              <w:t xml:space="preserve">=&gt; </w:t>
            </w:r>
            <m:oMath>
              <m:r>
                <w:rPr>
                  <w:rFonts w:ascii="Cambria Math" w:eastAsiaTheme="minorEastAsia" w:hAnsi="Cambria Math"/>
                  <w:sz w:val="24"/>
                </w:rPr>
                <m:t xml:space="preserve">y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</w:rPr>
                    <m:t>+1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</w:rPr>
                <m:t xml:space="preserve">=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tan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</w:rPr>
                <m:t xml:space="preserve">x+C </m:t>
              </m:r>
            </m:oMath>
            <w:r w:rsidRPr="00983A6C">
              <w:rPr>
                <w:rFonts w:ascii="Times New Roman" w:eastAsiaTheme="minorEastAsia" w:hAnsi="Times New Roman"/>
                <w:sz w:val="24"/>
              </w:rPr>
              <w:t>is the required solution.</w:t>
            </w:r>
          </w:p>
        </w:tc>
      </w:tr>
      <w:tr w:rsidR="00E11314" w:rsidRPr="00D25DDD" w14:paraId="49030F4D" w14:textId="77777777" w:rsidTr="00C165E7">
        <w:trPr>
          <w:trHeight w:val="1430"/>
        </w:trPr>
        <w:tc>
          <w:tcPr>
            <w:tcW w:w="720" w:type="dxa"/>
          </w:tcPr>
          <w:p w14:paraId="470CF25F" w14:textId="4CB70420" w:rsidR="00E11314" w:rsidRPr="00C05D50" w:rsidRDefault="00E11314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05D50">
              <w:rPr>
                <w:rFonts w:ascii="Times New Roman" w:hAnsi="Times New Roman"/>
                <w:sz w:val="24"/>
                <w:szCs w:val="24"/>
              </w:rPr>
              <w:lastRenderedPageBreak/>
              <w:t>35</w:t>
            </w:r>
          </w:p>
        </w:tc>
        <w:tc>
          <w:tcPr>
            <w:tcW w:w="9540" w:type="dxa"/>
          </w:tcPr>
          <w:p w14:paraId="2EACFD0F" w14:textId="506DF4AB" w:rsidR="00E11314" w:rsidRPr="00C31564" w:rsidRDefault="00E11314" w:rsidP="00B371D3">
            <w:pPr>
              <w:rPr>
                <w:szCs w:val="24"/>
              </w:rPr>
            </w:pPr>
            <w:r w:rsidRPr="00242E87">
              <w:rPr>
                <w:noProof/>
                <w:lang w:val="en-IN" w:eastAsia="en-IN" w:bidi="hi-IN"/>
              </w:rPr>
              <w:drawing>
                <wp:inline distT="0" distB="0" distL="0" distR="0" wp14:anchorId="2550212F" wp14:editId="0E15D27B">
                  <wp:extent cx="4124325" cy="5534025"/>
                  <wp:effectExtent l="0" t="0" r="0" b="0"/>
                  <wp:docPr id="77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24325" cy="5534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1314" w:rsidRPr="00D25DDD" w14:paraId="49A3DD70" w14:textId="77777777" w:rsidTr="00C165E7">
        <w:trPr>
          <w:trHeight w:val="350"/>
        </w:trPr>
        <w:tc>
          <w:tcPr>
            <w:tcW w:w="10260" w:type="dxa"/>
            <w:gridSpan w:val="2"/>
          </w:tcPr>
          <w:p w14:paraId="156EDCCF" w14:textId="6B69D231" w:rsidR="00E11314" w:rsidRPr="00BE454F" w:rsidRDefault="00E11314" w:rsidP="00821CF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E454F">
              <w:rPr>
                <w:rFonts w:ascii="Times New Roman" w:hAnsi="Times New Roman"/>
                <w:b/>
                <w:sz w:val="24"/>
                <w:szCs w:val="24"/>
              </w:rPr>
              <w:t xml:space="preserve">Section </w:t>
            </w:r>
            <w:r w:rsidR="008C422C">
              <w:rPr>
                <w:rFonts w:ascii="Times New Roman" w:hAnsi="Times New Roman"/>
                <w:b/>
                <w:sz w:val="24"/>
                <w:szCs w:val="24"/>
              </w:rPr>
              <w:t>V</w:t>
            </w:r>
          </w:p>
        </w:tc>
      </w:tr>
      <w:tr w:rsidR="00E11314" w:rsidRPr="00D25DDD" w14:paraId="14C79244" w14:textId="77777777" w:rsidTr="00C165E7">
        <w:trPr>
          <w:trHeight w:val="155"/>
        </w:trPr>
        <w:tc>
          <w:tcPr>
            <w:tcW w:w="720" w:type="dxa"/>
          </w:tcPr>
          <w:p w14:paraId="2E72FDE3" w14:textId="35769761" w:rsidR="00E11314" w:rsidRPr="00C05D50" w:rsidRDefault="00E11314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05D50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9540" w:type="dxa"/>
          </w:tcPr>
          <w:p w14:paraId="70459227" w14:textId="77777777" w:rsidR="002D00F5" w:rsidRDefault="002D00F5" w:rsidP="002D00F5">
            <w:r>
              <w:t xml:space="preserve">Given two matrices </w:t>
            </w:r>
            <w:r w:rsidRPr="00785F47">
              <w:rPr>
                <w:position w:val="-4"/>
              </w:rPr>
              <w:object w:dxaOrig="240" w:dyaOrig="260" w14:anchorId="25F040F2">
                <v:shape id="_x0000_i2496" type="#_x0000_t75" style="width:12pt;height:12.75pt" o:ole="">
                  <v:imagedata r:id="rId42" o:title=""/>
                </v:shape>
                <o:OLEObject Type="Embed" ProgID="Equation.3" ShapeID="_x0000_i2496" DrawAspect="Content" ObjectID="_1666683236" r:id="rId43"/>
              </w:object>
            </w:r>
            <w:r>
              <w:t>and</w:t>
            </w:r>
            <w:r w:rsidRPr="00D50392">
              <w:rPr>
                <w:position w:val="-4"/>
              </w:rPr>
              <w:object w:dxaOrig="240" w:dyaOrig="260" w14:anchorId="0CF84ABA">
                <v:shape id="_x0000_i2497" type="#_x0000_t75" style="width:12pt;height:12.75pt" o:ole="">
                  <v:imagedata r:id="rId44" o:title=""/>
                </v:shape>
                <o:OLEObject Type="Embed" ProgID="Equation.3" ShapeID="_x0000_i2497" DrawAspect="Content" ObjectID="_1666683237" r:id="rId45"/>
              </w:object>
            </w:r>
            <w:r>
              <w:t xml:space="preserve">, </w:t>
            </w:r>
            <w:r w:rsidRPr="00444A9B">
              <w:rPr>
                <w:position w:val="-50"/>
              </w:rPr>
              <w:object w:dxaOrig="1640" w:dyaOrig="1120" w14:anchorId="2C5767A3">
                <v:shape id="_x0000_i2498" type="#_x0000_t75" style="width:81.75pt;height:56.25pt" o:ole="">
                  <v:imagedata r:id="rId46" o:title=""/>
                </v:shape>
                <o:OLEObject Type="Embed" ProgID="Equation.3" ShapeID="_x0000_i2498" DrawAspect="Content" ObjectID="_1666683238" r:id="rId47"/>
              </w:object>
            </w:r>
            <w:r>
              <w:t>and</w:t>
            </w:r>
            <w:r w:rsidRPr="00444A9B">
              <w:rPr>
                <w:position w:val="-50"/>
              </w:rPr>
              <w:object w:dxaOrig="2120" w:dyaOrig="1120" w14:anchorId="302F962F">
                <v:shape id="_x0000_i2499" type="#_x0000_t75" style="width:105.75pt;height:56.25pt" o:ole="">
                  <v:imagedata r:id="rId48" o:title=""/>
                </v:shape>
                <o:OLEObject Type="Embed" ProgID="Equation.3" ShapeID="_x0000_i2499" DrawAspect="Content" ObjectID="_1666683239" r:id="rId49"/>
              </w:object>
            </w:r>
            <w:r>
              <w:t>.</w:t>
            </w:r>
          </w:p>
          <w:p w14:paraId="3804D329" w14:textId="77777777" w:rsidR="002D00F5" w:rsidRDefault="002D00F5" w:rsidP="002D00F5">
            <w:r>
              <w:t xml:space="preserve">Then the product </w:t>
            </w:r>
            <w:r w:rsidRPr="00444A9B">
              <w:rPr>
                <w:position w:val="-50"/>
              </w:rPr>
              <w:object w:dxaOrig="6000" w:dyaOrig="1120" w14:anchorId="2CA144DE">
                <v:shape id="_x0000_i2500" type="#_x0000_t75" style="width:300pt;height:56.25pt" o:ole="">
                  <v:imagedata r:id="rId50" o:title=""/>
                </v:shape>
                <o:OLEObject Type="Embed" ProgID="Equation.3" ShapeID="_x0000_i2500" DrawAspect="Content" ObjectID="_1666683240" r:id="rId51"/>
              </w:object>
            </w:r>
            <w:r>
              <w:t>.</w:t>
            </w:r>
          </w:p>
          <w:p w14:paraId="2C25A270" w14:textId="77777777" w:rsidR="002D00F5" w:rsidRDefault="002D00F5" w:rsidP="002D00F5">
            <w:r w:rsidRPr="00B2200C">
              <w:rPr>
                <w:position w:val="-50"/>
              </w:rPr>
              <w:object w:dxaOrig="6360" w:dyaOrig="1120" w14:anchorId="41DBD08A">
                <v:shape id="_x0000_i2501" type="#_x0000_t75" style="width:318pt;height:56.25pt" o:ole="">
                  <v:imagedata r:id="rId52" o:title=""/>
                </v:shape>
                <o:OLEObject Type="Embed" ProgID="Equation.3" ShapeID="_x0000_i2501" DrawAspect="Content" ObjectID="_1666683241" r:id="rId53"/>
              </w:object>
            </w:r>
          </w:p>
          <w:p w14:paraId="3AD574A9" w14:textId="77777777" w:rsidR="002D00F5" w:rsidRDefault="002D00F5" w:rsidP="002D00F5">
            <w:r>
              <w:t>Now the system of equations is given by:</w:t>
            </w:r>
          </w:p>
          <w:p w14:paraId="29E9464C" w14:textId="77777777" w:rsidR="002D00F5" w:rsidRDefault="002D00F5" w:rsidP="002D00F5">
            <w:r w:rsidRPr="00B80FF8">
              <w:rPr>
                <w:position w:val="-10"/>
              </w:rPr>
              <w:object w:dxaOrig="1500" w:dyaOrig="320" w14:anchorId="28DC1A72">
                <v:shape id="_x0000_i2502" type="#_x0000_t75" style="width:75pt;height:15.75pt" o:ole="">
                  <v:imagedata r:id="rId54" o:title=""/>
                </v:shape>
                <o:OLEObject Type="Embed" ProgID="Equation.3" ShapeID="_x0000_i2502" DrawAspect="Content" ObjectID="_1666683242" r:id="rId55"/>
              </w:object>
            </w:r>
            <w:r>
              <w:t xml:space="preserve">, </w:t>
            </w:r>
            <w:r w:rsidRPr="00B80FF8">
              <w:rPr>
                <w:position w:val="-10"/>
              </w:rPr>
              <w:object w:dxaOrig="1500" w:dyaOrig="320" w14:anchorId="1EEF58DD">
                <v:shape id="_x0000_i2503" type="#_x0000_t75" style="width:75pt;height:15.75pt" o:ole="">
                  <v:imagedata r:id="rId56" o:title=""/>
                </v:shape>
                <o:OLEObject Type="Embed" ProgID="Equation.3" ShapeID="_x0000_i2503" DrawAspect="Content" ObjectID="_1666683243" r:id="rId57"/>
              </w:object>
            </w:r>
            <w:r>
              <w:t xml:space="preserve">, </w:t>
            </w:r>
            <w:r w:rsidRPr="00B80FF8">
              <w:rPr>
                <w:position w:val="-10"/>
              </w:rPr>
              <w:object w:dxaOrig="1460" w:dyaOrig="320" w14:anchorId="5F30DAC5">
                <v:shape id="_x0000_i2504" type="#_x0000_t75" style="width:72.75pt;height:15.75pt" o:ole="">
                  <v:imagedata r:id="rId58" o:title=""/>
                </v:shape>
                <o:OLEObject Type="Embed" ProgID="Equation.3" ShapeID="_x0000_i2504" DrawAspect="Content" ObjectID="_1666683244" r:id="rId59"/>
              </w:object>
            </w:r>
          </w:p>
          <w:p w14:paraId="3DF623BD" w14:textId="77777777" w:rsidR="002D00F5" w:rsidRDefault="002D00F5" w:rsidP="002D00F5">
            <w:r>
              <w:t xml:space="preserve">Which can be written in matrix form </w:t>
            </w:r>
            <w:proofErr w:type="gramStart"/>
            <w:r>
              <w:t>as :</w:t>
            </w:r>
            <w:proofErr w:type="gramEnd"/>
          </w:p>
          <w:p w14:paraId="26C5CE25" w14:textId="77777777" w:rsidR="002D00F5" w:rsidRDefault="002D00F5" w:rsidP="002D00F5">
            <w:r>
              <w:t xml:space="preserve">                                                                </w:t>
            </w:r>
            <w:r w:rsidRPr="002A7C75">
              <w:rPr>
                <w:position w:val="-4"/>
              </w:rPr>
              <w:object w:dxaOrig="859" w:dyaOrig="260" w14:anchorId="074D4B0F">
                <v:shape id="_x0000_i2505" type="#_x0000_t75" style="width:42.75pt;height:12.75pt" o:ole="">
                  <v:imagedata r:id="rId60" o:title=""/>
                </v:shape>
                <o:OLEObject Type="Embed" ProgID="Equation.3" ShapeID="_x0000_i2505" DrawAspect="Content" ObjectID="_1666683245" r:id="rId61"/>
              </w:object>
            </w:r>
          </w:p>
          <w:p w14:paraId="0D823C08" w14:textId="77777777" w:rsidR="002D00F5" w:rsidRDefault="002D00F5" w:rsidP="002D00F5">
            <w:r>
              <w:t xml:space="preserve">                                                             </w:t>
            </w:r>
            <w:r w:rsidRPr="00444A9B">
              <w:rPr>
                <w:position w:val="-50"/>
              </w:rPr>
              <w:object w:dxaOrig="2520" w:dyaOrig="1120" w14:anchorId="3B453A3E">
                <v:shape id="_x0000_i2506" type="#_x0000_t75" style="width:126pt;height:56.25pt" o:ole="">
                  <v:imagedata r:id="rId62" o:title=""/>
                </v:shape>
                <o:OLEObject Type="Embed" ProgID="Equation.3" ShapeID="_x0000_i2506" DrawAspect="Content" ObjectID="_1666683246" r:id="rId63"/>
              </w:object>
            </w:r>
          </w:p>
          <w:p w14:paraId="5845C989" w14:textId="77777777" w:rsidR="002D00F5" w:rsidRPr="00B2200C" w:rsidRDefault="002D00F5" w:rsidP="002D00F5">
            <w:r>
              <w:t xml:space="preserve">Hence </w:t>
            </w:r>
            <w:r w:rsidRPr="002A7C75">
              <w:rPr>
                <w:position w:val="-4"/>
              </w:rPr>
              <w:object w:dxaOrig="1020" w:dyaOrig="300" w14:anchorId="69D83469">
                <v:shape id="_x0000_i2507" type="#_x0000_t75" style="width:51pt;height:15pt" o:ole="">
                  <v:imagedata r:id="rId64" o:title=""/>
                </v:shape>
                <o:OLEObject Type="Embed" ProgID="Equation.3" ShapeID="_x0000_i2507" DrawAspect="Content" ObjectID="_1666683247" r:id="rId65"/>
              </w:object>
            </w:r>
          </w:p>
          <w:p w14:paraId="08516351" w14:textId="77777777" w:rsidR="002D00F5" w:rsidRDefault="002D00F5" w:rsidP="002D00F5">
            <w:r w:rsidRPr="00B2200C">
              <w:rPr>
                <w:position w:val="-50"/>
              </w:rPr>
              <w:object w:dxaOrig="3540" w:dyaOrig="1120" w14:anchorId="265FA2D2">
                <v:shape id="_x0000_i2508" type="#_x0000_t75" style="width:177pt;height:56.25pt" o:ole="">
                  <v:imagedata r:id="rId66" o:title=""/>
                </v:shape>
                <o:OLEObject Type="Embed" ProgID="Equation.3" ShapeID="_x0000_i2508" DrawAspect="Content" ObjectID="_1666683248" r:id="rId67"/>
              </w:object>
            </w:r>
          </w:p>
          <w:p w14:paraId="23C67062" w14:textId="38146D6E" w:rsidR="00E11314" w:rsidRDefault="002D00F5" w:rsidP="002D00F5">
            <w:pPr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B2200C">
              <w:rPr>
                <w:position w:val="-50"/>
              </w:rPr>
              <w:object w:dxaOrig="1900" w:dyaOrig="1120" w14:anchorId="0A960397">
                <v:shape id="_x0000_i2509" type="#_x0000_t75" style="width:95.25pt;height:56.25pt" o:ole="">
                  <v:imagedata r:id="rId68" o:title=""/>
                </v:shape>
                <o:OLEObject Type="Embed" ProgID="Equation.3" ShapeID="_x0000_i2509" DrawAspect="Content" ObjectID="_1666683249" r:id="rId69"/>
              </w:object>
            </w:r>
          </w:p>
          <w:p w14:paraId="2E747DF2" w14:textId="0E23952F" w:rsidR="00E11314" w:rsidRDefault="002D00F5" w:rsidP="002D00F5">
            <w:pPr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B2200C">
              <w:rPr>
                <w:position w:val="-50"/>
              </w:rPr>
              <w:object w:dxaOrig="4040" w:dyaOrig="1120" w14:anchorId="77E7AEA3">
                <v:shape id="_x0000_i2510" type="#_x0000_t75" style="width:201.75pt;height:56.25pt" o:ole="">
                  <v:imagedata r:id="rId70" o:title=""/>
                </v:shape>
                <o:OLEObject Type="Embed" ProgID="Equation.3" ShapeID="_x0000_i2510" DrawAspect="Content" ObjectID="_1666683250" r:id="rId71"/>
              </w:object>
            </w:r>
          </w:p>
          <w:p w14:paraId="7F9633BE" w14:textId="77777777" w:rsidR="00E11314" w:rsidRDefault="00E11314" w:rsidP="0094334F">
            <w:pPr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  <w:p w14:paraId="2203FC05" w14:textId="46106F9A" w:rsidR="00E11314" w:rsidRDefault="00E11314" w:rsidP="0094334F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4334F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  <w:p w14:paraId="3B9FCC76" w14:textId="1EEE6A7C" w:rsidR="00E11314" w:rsidRDefault="00E11314" w:rsidP="003E4DE9">
            <w:pPr>
              <w:spacing w:after="160" w:line="259" w:lineRule="auto"/>
              <w:rPr>
                <w:rFonts w:ascii="Times New Roman" w:hAnsi="Times New Roman"/>
              </w:rPr>
            </w:pPr>
            <w:r w:rsidRPr="00C32C1B">
              <w:rPr>
                <w:rFonts w:ascii="Times New Roman" w:hAnsi="Times New Roman"/>
              </w:rPr>
              <w:t xml:space="preserve"> </w:t>
            </w:r>
          </w:p>
          <w:p w14:paraId="4529C880" w14:textId="209A62EE" w:rsidR="00E11314" w:rsidRPr="0094334F" w:rsidRDefault="00E11314" w:rsidP="003E4DE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</w:rPr>
              <w:lastRenderedPageBreak/>
              <w:t xml:space="preserve"> </w:t>
            </w:r>
            <w:r>
              <w:rPr>
                <w:noProof/>
              </w:rPr>
              <w:drawing>
                <wp:inline distT="0" distB="0" distL="0" distR="0" wp14:anchorId="5DD2038D" wp14:editId="5CDF0FD0">
                  <wp:extent cx="6145530" cy="3739515"/>
                  <wp:effectExtent l="0" t="0" r="762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45530" cy="37395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422C" w:rsidRPr="00D25DDD" w14:paraId="7F14709B" w14:textId="77777777" w:rsidTr="00C165E7">
        <w:trPr>
          <w:trHeight w:val="155"/>
        </w:trPr>
        <w:tc>
          <w:tcPr>
            <w:tcW w:w="720" w:type="dxa"/>
          </w:tcPr>
          <w:p w14:paraId="4E66C54E" w14:textId="43514FFA" w:rsidR="008C422C" w:rsidRPr="00C05D50" w:rsidRDefault="008C422C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05D50">
              <w:rPr>
                <w:rFonts w:ascii="Times New Roman" w:hAnsi="Times New Roman"/>
                <w:sz w:val="24"/>
                <w:szCs w:val="24"/>
              </w:rPr>
              <w:lastRenderedPageBreak/>
              <w:t>37</w:t>
            </w:r>
          </w:p>
        </w:tc>
        <w:tc>
          <w:tcPr>
            <w:tcW w:w="9540" w:type="dxa"/>
          </w:tcPr>
          <w:p w14:paraId="57AC10FC" w14:textId="77777777" w:rsidR="008C422C" w:rsidRDefault="008C422C" w:rsidP="002D00F5"/>
        </w:tc>
      </w:tr>
      <w:tr w:rsidR="00E11314" w:rsidRPr="00D25DDD" w14:paraId="5DA02873" w14:textId="77777777" w:rsidTr="00C165E7">
        <w:trPr>
          <w:trHeight w:val="155"/>
        </w:trPr>
        <w:tc>
          <w:tcPr>
            <w:tcW w:w="720" w:type="dxa"/>
          </w:tcPr>
          <w:p w14:paraId="7486DCB3" w14:textId="77777777" w:rsidR="00E11314" w:rsidRPr="00C05D50" w:rsidRDefault="00E11314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05D50">
              <w:rPr>
                <w:rFonts w:ascii="Times New Roman" w:hAnsi="Times New Roman"/>
                <w:sz w:val="24"/>
                <w:szCs w:val="24"/>
              </w:rPr>
              <w:t>38</w:t>
            </w:r>
          </w:p>
          <w:p w14:paraId="14450B26" w14:textId="77777777" w:rsidR="00012202" w:rsidRPr="00C05D50" w:rsidRDefault="00012202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45E4DB23" w14:textId="77777777" w:rsidR="00012202" w:rsidRPr="00C05D50" w:rsidRDefault="00012202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5A7E9173" w14:textId="77777777" w:rsidR="00012202" w:rsidRPr="00C05D50" w:rsidRDefault="00012202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194C7CB2" w14:textId="77777777" w:rsidR="00012202" w:rsidRPr="00C05D50" w:rsidRDefault="00012202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2933B303" w14:textId="77777777" w:rsidR="00012202" w:rsidRPr="00C05D50" w:rsidRDefault="00012202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7576D7E5" w14:textId="77777777" w:rsidR="00012202" w:rsidRPr="00C05D50" w:rsidRDefault="00012202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604DFC98" w14:textId="77777777" w:rsidR="00012202" w:rsidRPr="00C05D50" w:rsidRDefault="00012202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76BA1845" w14:textId="77777777" w:rsidR="00012202" w:rsidRPr="00C05D50" w:rsidRDefault="00012202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6E4210F3" w14:textId="77777777" w:rsidR="00012202" w:rsidRPr="00C05D50" w:rsidRDefault="00012202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14952B06" w14:textId="77777777" w:rsidR="00012202" w:rsidRPr="00C05D50" w:rsidRDefault="00012202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545F430B" w14:textId="77777777" w:rsidR="00012202" w:rsidRPr="00C05D50" w:rsidRDefault="00012202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2A5935B4" w14:textId="77777777" w:rsidR="00012202" w:rsidRPr="00C05D50" w:rsidRDefault="00012202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07338252" w14:textId="77777777" w:rsidR="00012202" w:rsidRPr="00C05D50" w:rsidRDefault="00012202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52DF577F" w14:textId="77777777" w:rsidR="00012202" w:rsidRPr="00C05D50" w:rsidRDefault="00012202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12B726F9" w14:textId="77777777" w:rsidR="00012202" w:rsidRPr="00C05D50" w:rsidRDefault="00012202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2CAB43DC" w14:textId="77777777" w:rsidR="00012202" w:rsidRPr="00C05D50" w:rsidRDefault="00012202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43DB3F84" w14:textId="77777777" w:rsidR="00012202" w:rsidRPr="00C05D50" w:rsidRDefault="00012202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75B558D8" w14:textId="77777777" w:rsidR="00012202" w:rsidRPr="00C05D50" w:rsidRDefault="00012202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2982F22B" w14:textId="77777777" w:rsidR="00012202" w:rsidRPr="00C05D50" w:rsidRDefault="00012202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1D220B0E" w14:textId="77777777" w:rsidR="00012202" w:rsidRPr="00C05D50" w:rsidRDefault="00012202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5B58E5D1" w14:textId="77777777" w:rsidR="00012202" w:rsidRPr="00C05D50" w:rsidRDefault="00012202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3E073648" w14:textId="77777777" w:rsidR="00012202" w:rsidRPr="00C05D50" w:rsidRDefault="00012202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42B405A4" w14:textId="77777777" w:rsidR="00012202" w:rsidRPr="00C05D50" w:rsidRDefault="00012202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07066AE5" w14:textId="77777777" w:rsidR="00012202" w:rsidRPr="00C05D50" w:rsidRDefault="00012202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14:paraId="4742E616" w14:textId="0F49386D" w:rsidR="00012202" w:rsidRPr="00C05D50" w:rsidRDefault="00012202" w:rsidP="00821CF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40" w:type="dxa"/>
          </w:tcPr>
          <w:p w14:paraId="3B671455" w14:textId="77777777" w:rsidR="00E11314" w:rsidRDefault="00E11314" w:rsidP="00821CF9">
            <w:pPr>
              <w:rPr>
                <w:noProof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71C1DCE" wp14:editId="3D35BF5C">
                  <wp:extent cx="5724525" cy="3664585"/>
                  <wp:effectExtent l="0" t="0" r="952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24525" cy="3664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BBDA184" w14:textId="77777777" w:rsidR="00012202" w:rsidRDefault="00E11314" w:rsidP="00B60042">
            <w:pPr>
              <w:tabs>
                <w:tab w:val="left" w:pos="1815"/>
              </w:tabs>
              <w:rPr>
                <w:rFonts w:ascii="Times New Roman" w:hAnsi="Times New Roman"/>
                <w:sz w:val="24"/>
                <w:szCs w:val="24"/>
                <w:lang w:val="en-IN"/>
              </w:rPr>
            </w:pPr>
            <w:r>
              <w:rPr>
                <w:noProof/>
              </w:rPr>
              <w:drawing>
                <wp:inline distT="0" distB="0" distL="0" distR="0" wp14:anchorId="0678E093" wp14:editId="7F3059E3">
                  <wp:extent cx="5886450" cy="680001"/>
                  <wp:effectExtent l="0" t="0" r="0" b="635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15975" cy="6834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150DE49" w14:textId="77777777" w:rsidR="00012202" w:rsidRDefault="00012202" w:rsidP="00B60042">
            <w:pPr>
              <w:tabs>
                <w:tab w:val="left" w:pos="1815"/>
              </w:tabs>
              <w:rPr>
                <w:rFonts w:ascii="Times New Roman" w:hAnsi="Times New Roman"/>
                <w:b/>
                <w:bCs/>
                <w:sz w:val="24"/>
                <w:szCs w:val="24"/>
                <w:lang w:val="en-IN"/>
              </w:rPr>
            </w:pPr>
            <w:r w:rsidRPr="00012202">
              <w:rPr>
                <w:rFonts w:ascii="Times New Roman" w:hAnsi="Times New Roman"/>
                <w:b/>
                <w:bCs/>
                <w:sz w:val="24"/>
                <w:szCs w:val="24"/>
                <w:lang w:val="en-IN"/>
              </w:rPr>
              <w:lastRenderedPageBreak/>
              <w:t>OR</w:t>
            </w:r>
          </w:p>
          <w:p w14:paraId="4E5B7F1F" w14:textId="765C2454" w:rsidR="00012202" w:rsidRPr="00012202" w:rsidRDefault="00012202" w:rsidP="00B60042">
            <w:pPr>
              <w:tabs>
                <w:tab w:val="left" w:pos="1815"/>
              </w:tabs>
              <w:rPr>
                <w:rFonts w:ascii="Times New Roman" w:hAnsi="Times New Roman"/>
                <w:b/>
                <w:bCs/>
                <w:sz w:val="24"/>
                <w:szCs w:val="24"/>
                <w:lang w:val="en-IN"/>
              </w:rPr>
            </w:pPr>
            <w:r>
              <w:rPr>
                <w:noProof/>
              </w:rPr>
              <w:drawing>
                <wp:inline distT="0" distB="0" distL="0" distR="0" wp14:anchorId="47EA97E9" wp14:editId="0DD2A6FB">
                  <wp:extent cx="6145530" cy="3462020"/>
                  <wp:effectExtent l="0" t="0" r="7620" b="508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45530" cy="34620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066803A" w14:textId="6441DC2E" w:rsidR="00BE454F" w:rsidRDefault="00C165E7" w:rsidP="00C165E7">
      <w:pPr>
        <w:jc w:val="center"/>
      </w:pPr>
      <w:r>
        <w:lastRenderedPageBreak/>
        <w:t>***</w:t>
      </w:r>
    </w:p>
    <w:p w14:paraId="754E30AE" w14:textId="77777777" w:rsidR="00806137" w:rsidRPr="00D25DDD" w:rsidRDefault="005F02B7" w:rsidP="00724F14">
      <w:pPr>
        <w:rPr>
          <w:rFonts w:ascii="Times New Roman" w:hAnsi="Times New Roman"/>
          <w:sz w:val="24"/>
          <w:szCs w:val="24"/>
        </w:rPr>
      </w:pPr>
      <w:r w:rsidRPr="00D25DDD">
        <w:rPr>
          <w:rFonts w:ascii="Times New Roman" w:hAnsi="Times New Roman"/>
          <w:sz w:val="24"/>
          <w:szCs w:val="24"/>
        </w:rPr>
        <w:tab/>
      </w:r>
      <w:r w:rsidRPr="00D25DDD">
        <w:rPr>
          <w:rFonts w:ascii="Times New Roman" w:hAnsi="Times New Roman"/>
          <w:sz w:val="24"/>
          <w:szCs w:val="24"/>
        </w:rPr>
        <w:tab/>
      </w:r>
      <w:r w:rsidRPr="00D25DDD">
        <w:rPr>
          <w:rFonts w:ascii="Times New Roman" w:hAnsi="Times New Roman"/>
          <w:sz w:val="24"/>
          <w:szCs w:val="24"/>
        </w:rPr>
        <w:tab/>
      </w:r>
    </w:p>
    <w:sectPr w:rsidR="00806137" w:rsidRPr="00D25DDD" w:rsidSect="00C165E7">
      <w:footerReference w:type="default" r:id="rId76"/>
      <w:pgSz w:w="11906" w:h="16838" w:code="9"/>
      <w:pgMar w:top="1152" w:right="864" w:bottom="1152" w:left="8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512E150" w14:textId="77777777" w:rsidR="002F59AD" w:rsidRDefault="002F59AD" w:rsidP="00433E16">
      <w:pPr>
        <w:spacing w:after="0" w:line="240" w:lineRule="auto"/>
      </w:pPr>
      <w:r>
        <w:separator/>
      </w:r>
    </w:p>
  </w:endnote>
  <w:endnote w:type="continuationSeparator" w:id="0">
    <w:p w14:paraId="1CA6E514" w14:textId="77777777" w:rsidR="002F59AD" w:rsidRDefault="002F59AD" w:rsidP="00433E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haroni">
    <w:charset w:val="B1"/>
    <w:family w:val="auto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64C9238" w14:textId="77777777" w:rsidR="005D655C" w:rsidRDefault="005D655C">
    <w:pPr>
      <w:pStyle w:val="Footer"/>
      <w:jc w:val="center"/>
    </w:pPr>
    <w:r>
      <w:t xml:space="preserve">Page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 PAGE </w:instrText>
    </w:r>
    <w:r>
      <w:rPr>
        <w:b/>
        <w:bCs/>
        <w:sz w:val="24"/>
        <w:szCs w:val="24"/>
      </w:rPr>
      <w:fldChar w:fldCharType="separate"/>
    </w:r>
    <w:r>
      <w:rPr>
        <w:b/>
        <w:bCs/>
        <w:noProof/>
      </w:rPr>
      <w:t>1</w:t>
    </w:r>
    <w:r>
      <w:rPr>
        <w:b/>
        <w:bCs/>
        <w:sz w:val="24"/>
        <w:szCs w:val="24"/>
      </w:rPr>
      <w:fldChar w:fldCharType="end"/>
    </w:r>
    <w:r>
      <w:t xml:space="preserve"> of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 NUMPAGES  </w:instrText>
    </w:r>
    <w:r>
      <w:rPr>
        <w:b/>
        <w:bCs/>
        <w:sz w:val="24"/>
        <w:szCs w:val="24"/>
      </w:rPr>
      <w:fldChar w:fldCharType="separate"/>
    </w:r>
    <w:r>
      <w:rPr>
        <w:b/>
        <w:bCs/>
        <w:noProof/>
      </w:rPr>
      <w:t>4</w:t>
    </w:r>
    <w:r>
      <w:rPr>
        <w:b/>
        <w:bCs/>
        <w:sz w:val="24"/>
        <w:szCs w:val="24"/>
      </w:rPr>
      <w:fldChar w:fldCharType="end"/>
    </w:r>
  </w:p>
  <w:p w14:paraId="029254DA" w14:textId="77777777" w:rsidR="005D655C" w:rsidRDefault="005D655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A59B621" w14:textId="77777777" w:rsidR="002F59AD" w:rsidRDefault="002F59AD" w:rsidP="00433E16">
      <w:pPr>
        <w:spacing w:after="0" w:line="240" w:lineRule="auto"/>
      </w:pPr>
      <w:r>
        <w:separator/>
      </w:r>
    </w:p>
  </w:footnote>
  <w:footnote w:type="continuationSeparator" w:id="0">
    <w:p w14:paraId="3665EBCC" w14:textId="77777777" w:rsidR="002F59AD" w:rsidRDefault="002F59AD" w:rsidP="00433E1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FB545C"/>
    <w:multiLevelType w:val="hybridMultilevel"/>
    <w:tmpl w:val="5AD87C82"/>
    <w:lvl w:ilvl="0" w:tplc="7800F2C6">
      <w:start w:val="3"/>
      <w:numFmt w:val="bullet"/>
      <w:lvlText w:val=""/>
      <w:lvlJc w:val="left"/>
      <w:pPr>
        <w:ind w:left="1080" w:hanging="360"/>
      </w:pPr>
      <w:rPr>
        <w:rFonts w:ascii="Wingdings" w:eastAsiaTheme="minorEastAsia" w:hAnsi="Wingdings" w:cstheme="minorBidi" w:hint="default"/>
        <w:i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43E2743F"/>
    <w:multiLevelType w:val="hybridMultilevel"/>
    <w:tmpl w:val="F4E6CEC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2EE6DDD"/>
    <w:multiLevelType w:val="hybridMultilevel"/>
    <w:tmpl w:val="60284A36"/>
    <w:lvl w:ilvl="0" w:tplc="8332AB9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44B6"/>
    <w:rsid w:val="00012202"/>
    <w:rsid w:val="000162CE"/>
    <w:rsid w:val="00030705"/>
    <w:rsid w:val="000315DD"/>
    <w:rsid w:val="00037064"/>
    <w:rsid w:val="00037226"/>
    <w:rsid w:val="00042AAB"/>
    <w:rsid w:val="00043BAF"/>
    <w:rsid w:val="0005143F"/>
    <w:rsid w:val="0005262D"/>
    <w:rsid w:val="000536A4"/>
    <w:rsid w:val="000538BB"/>
    <w:rsid w:val="00065F2D"/>
    <w:rsid w:val="00071689"/>
    <w:rsid w:val="000737F4"/>
    <w:rsid w:val="000764AA"/>
    <w:rsid w:val="00076A66"/>
    <w:rsid w:val="000779B2"/>
    <w:rsid w:val="0008322C"/>
    <w:rsid w:val="000902F5"/>
    <w:rsid w:val="00091BC7"/>
    <w:rsid w:val="00092646"/>
    <w:rsid w:val="000A0481"/>
    <w:rsid w:val="000A14AA"/>
    <w:rsid w:val="000C06EE"/>
    <w:rsid w:val="000D2572"/>
    <w:rsid w:val="000D2B6A"/>
    <w:rsid w:val="000D316D"/>
    <w:rsid w:val="000D341D"/>
    <w:rsid w:val="000D64DE"/>
    <w:rsid w:val="000D6B96"/>
    <w:rsid w:val="000E0255"/>
    <w:rsid w:val="000E08E4"/>
    <w:rsid w:val="000E14CE"/>
    <w:rsid w:val="000E18EC"/>
    <w:rsid w:val="000E7194"/>
    <w:rsid w:val="000E7BD5"/>
    <w:rsid w:val="00101BB9"/>
    <w:rsid w:val="00112FCC"/>
    <w:rsid w:val="001203C8"/>
    <w:rsid w:val="0012169F"/>
    <w:rsid w:val="00132072"/>
    <w:rsid w:val="0013420C"/>
    <w:rsid w:val="00135C5E"/>
    <w:rsid w:val="001379A0"/>
    <w:rsid w:val="00143332"/>
    <w:rsid w:val="00151A15"/>
    <w:rsid w:val="00153D6A"/>
    <w:rsid w:val="00155A41"/>
    <w:rsid w:val="00157E60"/>
    <w:rsid w:val="00160D8C"/>
    <w:rsid w:val="00161C3B"/>
    <w:rsid w:val="00162FA9"/>
    <w:rsid w:val="00166A70"/>
    <w:rsid w:val="001804A4"/>
    <w:rsid w:val="00180E6E"/>
    <w:rsid w:val="001816D8"/>
    <w:rsid w:val="001A1352"/>
    <w:rsid w:val="001A2930"/>
    <w:rsid w:val="001A65C0"/>
    <w:rsid w:val="001A65CB"/>
    <w:rsid w:val="001A722F"/>
    <w:rsid w:val="001B185C"/>
    <w:rsid w:val="001C1B3E"/>
    <w:rsid w:val="001C3BEC"/>
    <w:rsid w:val="001C4304"/>
    <w:rsid w:val="001C52D5"/>
    <w:rsid w:val="001D1FFD"/>
    <w:rsid w:val="001E03CB"/>
    <w:rsid w:val="001E159F"/>
    <w:rsid w:val="001E16F3"/>
    <w:rsid w:val="001E319E"/>
    <w:rsid w:val="001E3660"/>
    <w:rsid w:val="001E3F09"/>
    <w:rsid w:val="001F1978"/>
    <w:rsid w:val="001F1FF3"/>
    <w:rsid w:val="001F5298"/>
    <w:rsid w:val="00203D3C"/>
    <w:rsid w:val="002043C9"/>
    <w:rsid w:val="00217F36"/>
    <w:rsid w:val="00225B4A"/>
    <w:rsid w:val="00227379"/>
    <w:rsid w:val="0023320F"/>
    <w:rsid w:val="00234DCA"/>
    <w:rsid w:val="00235D5B"/>
    <w:rsid w:val="00236194"/>
    <w:rsid w:val="00237539"/>
    <w:rsid w:val="00240F98"/>
    <w:rsid w:val="0024588F"/>
    <w:rsid w:val="00260ACF"/>
    <w:rsid w:val="00262688"/>
    <w:rsid w:val="002643F8"/>
    <w:rsid w:val="00264D93"/>
    <w:rsid w:val="00266834"/>
    <w:rsid w:val="002672A8"/>
    <w:rsid w:val="00274CBE"/>
    <w:rsid w:val="0027681F"/>
    <w:rsid w:val="00276C7A"/>
    <w:rsid w:val="002830DD"/>
    <w:rsid w:val="002849D2"/>
    <w:rsid w:val="002A18E4"/>
    <w:rsid w:val="002A29F5"/>
    <w:rsid w:val="002A70B2"/>
    <w:rsid w:val="002B3635"/>
    <w:rsid w:val="002B454F"/>
    <w:rsid w:val="002B4D8F"/>
    <w:rsid w:val="002B784F"/>
    <w:rsid w:val="002C1446"/>
    <w:rsid w:val="002C247B"/>
    <w:rsid w:val="002D00F5"/>
    <w:rsid w:val="002D0E26"/>
    <w:rsid w:val="002D2F22"/>
    <w:rsid w:val="002D4624"/>
    <w:rsid w:val="002D5ACC"/>
    <w:rsid w:val="002D601B"/>
    <w:rsid w:val="002E080A"/>
    <w:rsid w:val="002E2869"/>
    <w:rsid w:val="002E3195"/>
    <w:rsid w:val="002E65CF"/>
    <w:rsid w:val="002E7758"/>
    <w:rsid w:val="002F04E9"/>
    <w:rsid w:val="002F3837"/>
    <w:rsid w:val="002F59AD"/>
    <w:rsid w:val="00300B4D"/>
    <w:rsid w:val="00301B4A"/>
    <w:rsid w:val="003022F5"/>
    <w:rsid w:val="00304137"/>
    <w:rsid w:val="00306033"/>
    <w:rsid w:val="00306700"/>
    <w:rsid w:val="00307721"/>
    <w:rsid w:val="0031088E"/>
    <w:rsid w:val="00314969"/>
    <w:rsid w:val="00316A5F"/>
    <w:rsid w:val="00317A78"/>
    <w:rsid w:val="00317AED"/>
    <w:rsid w:val="003225C6"/>
    <w:rsid w:val="00326E91"/>
    <w:rsid w:val="00327B26"/>
    <w:rsid w:val="00330DD5"/>
    <w:rsid w:val="003326F1"/>
    <w:rsid w:val="003360AC"/>
    <w:rsid w:val="003375B9"/>
    <w:rsid w:val="0033762E"/>
    <w:rsid w:val="0034048F"/>
    <w:rsid w:val="00341632"/>
    <w:rsid w:val="00342BCD"/>
    <w:rsid w:val="0034556E"/>
    <w:rsid w:val="0034720E"/>
    <w:rsid w:val="0034734A"/>
    <w:rsid w:val="003552DC"/>
    <w:rsid w:val="00356627"/>
    <w:rsid w:val="003570F4"/>
    <w:rsid w:val="00360CD0"/>
    <w:rsid w:val="00362E98"/>
    <w:rsid w:val="003654DB"/>
    <w:rsid w:val="00365774"/>
    <w:rsid w:val="00367BE5"/>
    <w:rsid w:val="003701CE"/>
    <w:rsid w:val="003804F7"/>
    <w:rsid w:val="00381090"/>
    <w:rsid w:val="003823BB"/>
    <w:rsid w:val="00383C8C"/>
    <w:rsid w:val="00387190"/>
    <w:rsid w:val="00391A48"/>
    <w:rsid w:val="0039219F"/>
    <w:rsid w:val="003A2054"/>
    <w:rsid w:val="003C34ED"/>
    <w:rsid w:val="003C355F"/>
    <w:rsid w:val="003C3CA0"/>
    <w:rsid w:val="003C42E7"/>
    <w:rsid w:val="003C45D6"/>
    <w:rsid w:val="003D17A0"/>
    <w:rsid w:val="003E38D0"/>
    <w:rsid w:val="003E4DE9"/>
    <w:rsid w:val="003E53CE"/>
    <w:rsid w:val="003E5833"/>
    <w:rsid w:val="003F02B9"/>
    <w:rsid w:val="003F7920"/>
    <w:rsid w:val="00405500"/>
    <w:rsid w:val="00410686"/>
    <w:rsid w:val="00410D5F"/>
    <w:rsid w:val="00412319"/>
    <w:rsid w:val="00416FEB"/>
    <w:rsid w:val="004201C9"/>
    <w:rsid w:val="004218E5"/>
    <w:rsid w:val="00433E16"/>
    <w:rsid w:val="004361E1"/>
    <w:rsid w:val="004363C0"/>
    <w:rsid w:val="00441F61"/>
    <w:rsid w:val="004544B6"/>
    <w:rsid w:val="00460B2F"/>
    <w:rsid w:val="00461E82"/>
    <w:rsid w:val="00462656"/>
    <w:rsid w:val="0046774F"/>
    <w:rsid w:val="004723CC"/>
    <w:rsid w:val="00481D1A"/>
    <w:rsid w:val="0049594E"/>
    <w:rsid w:val="004A2E46"/>
    <w:rsid w:val="004C7480"/>
    <w:rsid w:val="004D01A6"/>
    <w:rsid w:val="004D6FCF"/>
    <w:rsid w:val="004F1DBB"/>
    <w:rsid w:val="004F266F"/>
    <w:rsid w:val="004F39C4"/>
    <w:rsid w:val="004F5B9F"/>
    <w:rsid w:val="005027BA"/>
    <w:rsid w:val="00505440"/>
    <w:rsid w:val="00505AEC"/>
    <w:rsid w:val="00512D3B"/>
    <w:rsid w:val="00523E83"/>
    <w:rsid w:val="00530C05"/>
    <w:rsid w:val="00533778"/>
    <w:rsid w:val="005350F4"/>
    <w:rsid w:val="0054253B"/>
    <w:rsid w:val="00542C51"/>
    <w:rsid w:val="00542D3E"/>
    <w:rsid w:val="00561D33"/>
    <w:rsid w:val="00562D33"/>
    <w:rsid w:val="0056681E"/>
    <w:rsid w:val="00567094"/>
    <w:rsid w:val="00572911"/>
    <w:rsid w:val="00580132"/>
    <w:rsid w:val="00592DFB"/>
    <w:rsid w:val="00593194"/>
    <w:rsid w:val="005A2362"/>
    <w:rsid w:val="005B0CFA"/>
    <w:rsid w:val="005B5101"/>
    <w:rsid w:val="005B5D5B"/>
    <w:rsid w:val="005C2436"/>
    <w:rsid w:val="005C3B73"/>
    <w:rsid w:val="005C7EB7"/>
    <w:rsid w:val="005D00AE"/>
    <w:rsid w:val="005D1D01"/>
    <w:rsid w:val="005D6124"/>
    <w:rsid w:val="005D655C"/>
    <w:rsid w:val="005E4EDB"/>
    <w:rsid w:val="005E6BBF"/>
    <w:rsid w:val="005F02B7"/>
    <w:rsid w:val="005F51BE"/>
    <w:rsid w:val="005F61D8"/>
    <w:rsid w:val="00607B24"/>
    <w:rsid w:val="0061065F"/>
    <w:rsid w:val="00611C05"/>
    <w:rsid w:val="0061269D"/>
    <w:rsid w:val="006165AC"/>
    <w:rsid w:val="00621120"/>
    <w:rsid w:val="00622F29"/>
    <w:rsid w:val="00624949"/>
    <w:rsid w:val="00625236"/>
    <w:rsid w:val="00626432"/>
    <w:rsid w:val="00630197"/>
    <w:rsid w:val="00641DCC"/>
    <w:rsid w:val="00651E1B"/>
    <w:rsid w:val="006548DF"/>
    <w:rsid w:val="006554D3"/>
    <w:rsid w:val="00670A1A"/>
    <w:rsid w:val="00671046"/>
    <w:rsid w:val="00671DA2"/>
    <w:rsid w:val="00673607"/>
    <w:rsid w:val="00673A7D"/>
    <w:rsid w:val="006747B7"/>
    <w:rsid w:val="006751A1"/>
    <w:rsid w:val="0067776E"/>
    <w:rsid w:val="0068262B"/>
    <w:rsid w:val="00684960"/>
    <w:rsid w:val="00686238"/>
    <w:rsid w:val="00686E61"/>
    <w:rsid w:val="00691712"/>
    <w:rsid w:val="006935B1"/>
    <w:rsid w:val="00694C40"/>
    <w:rsid w:val="00697395"/>
    <w:rsid w:val="00697E7F"/>
    <w:rsid w:val="006A502A"/>
    <w:rsid w:val="006A53E6"/>
    <w:rsid w:val="006B43DB"/>
    <w:rsid w:val="006B6F22"/>
    <w:rsid w:val="006C309A"/>
    <w:rsid w:val="006C4C25"/>
    <w:rsid w:val="006C541C"/>
    <w:rsid w:val="006D0AA2"/>
    <w:rsid w:val="006D1403"/>
    <w:rsid w:val="006D2305"/>
    <w:rsid w:val="006D4D73"/>
    <w:rsid w:val="006E092E"/>
    <w:rsid w:val="006E3B21"/>
    <w:rsid w:val="006E675A"/>
    <w:rsid w:val="006F37FA"/>
    <w:rsid w:val="006F53A1"/>
    <w:rsid w:val="006F59FD"/>
    <w:rsid w:val="0070071A"/>
    <w:rsid w:val="00702DE1"/>
    <w:rsid w:val="00704A85"/>
    <w:rsid w:val="00707A03"/>
    <w:rsid w:val="007118FA"/>
    <w:rsid w:val="00715040"/>
    <w:rsid w:val="00720599"/>
    <w:rsid w:val="00721DA1"/>
    <w:rsid w:val="00724F14"/>
    <w:rsid w:val="007269C2"/>
    <w:rsid w:val="00727DAD"/>
    <w:rsid w:val="007309F7"/>
    <w:rsid w:val="00737940"/>
    <w:rsid w:val="00737B00"/>
    <w:rsid w:val="00740391"/>
    <w:rsid w:val="00745B27"/>
    <w:rsid w:val="00752F76"/>
    <w:rsid w:val="00753AEF"/>
    <w:rsid w:val="0076016C"/>
    <w:rsid w:val="00760705"/>
    <w:rsid w:val="00760FA4"/>
    <w:rsid w:val="00761EF0"/>
    <w:rsid w:val="00763F8C"/>
    <w:rsid w:val="00766339"/>
    <w:rsid w:val="00767413"/>
    <w:rsid w:val="007711FB"/>
    <w:rsid w:val="00792A6C"/>
    <w:rsid w:val="00797C30"/>
    <w:rsid w:val="007A2D75"/>
    <w:rsid w:val="007A60B0"/>
    <w:rsid w:val="007A6B85"/>
    <w:rsid w:val="007B2C6D"/>
    <w:rsid w:val="007C1AFC"/>
    <w:rsid w:val="007C1B96"/>
    <w:rsid w:val="007C5D72"/>
    <w:rsid w:val="007D5358"/>
    <w:rsid w:val="007E0AF0"/>
    <w:rsid w:val="007E5318"/>
    <w:rsid w:val="007E60ED"/>
    <w:rsid w:val="007F38CC"/>
    <w:rsid w:val="007F3DA0"/>
    <w:rsid w:val="00802620"/>
    <w:rsid w:val="0080510B"/>
    <w:rsid w:val="00806137"/>
    <w:rsid w:val="008145CF"/>
    <w:rsid w:val="008155C6"/>
    <w:rsid w:val="00821CF9"/>
    <w:rsid w:val="00825240"/>
    <w:rsid w:val="008333AC"/>
    <w:rsid w:val="008342A0"/>
    <w:rsid w:val="008349A2"/>
    <w:rsid w:val="00841F2A"/>
    <w:rsid w:val="0084212A"/>
    <w:rsid w:val="00854EDA"/>
    <w:rsid w:val="00855EF6"/>
    <w:rsid w:val="00861799"/>
    <w:rsid w:val="00861815"/>
    <w:rsid w:val="00864670"/>
    <w:rsid w:val="008652EF"/>
    <w:rsid w:val="0089053C"/>
    <w:rsid w:val="008A0F9C"/>
    <w:rsid w:val="008A57D9"/>
    <w:rsid w:val="008A7798"/>
    <w:rsid w:val="008B180F"/>
    <w:rsid w:val="008B3FE8"/>
    <w:rsid w:val="008B50E0"/>
    <w:rsid w:val="008B7FCE"/>
    <w:rsid w:val="008C14A7"/>
    <w:rsid w:val="008C422C"/>
    <w:rsid w:val="008C748B"/>
    <w:rsid w:val="008D3E23"/>
    <w:rsid w:val="008D4D09"/>
    <w:rsid w:val="008D74BC"/>
    <w:rsid w:val="008E020D"/>
    <w:rsid w:val="008E4A48"/>
    <w:rsid w:val="008E5D8A"/>
    <w:rsid w:val="008E7FA3"/>
    <w:rsid w:val="008F071C"/>
    <w:rsid w:val="008F19CA"/>
    <w:rsid w:val="008F1F30"/>
    <w:rsid w:val="008F34B5"/>
    <w:rsid w:val="008F738A"/>
    <w:rsid w:val="00902906"/>
    <w:rsid w:val="00906B78"/>
    <w:rsid w:val="0091716D"/>
    <w:rsid w:val="00922E2F"/>
    <w:rsid w:val="0092466F"/>
    <w:rsid w:val="00925AFC"/>
    <w:rsid w:val="00926771"/>
    <w:rsid w:val="0094334F"/>
    <w:rsid w:val="009530B5"/>
    <w:rsid w:val="00963B5B"/>
    <w:rsid w:val="0096455C"/>
    <w:rsid w:val="009755EB"/>
    <w:rsid w:val="009810F4"/>
    <w:rsid w:val="00983E95"/>
    <w:rsid w:val="00991535"/>
    <w:rsid w:val="009934F7"/>
    <w:rsid w:val="00994D1D"/>
    <w:rsid w:val="009A1332"/>
    <w:rsid w:val="009A1454"/>
    <w:rsid w:val="009A192C"/>
    <w:rsid w:val="009A4814"/>
    <w:rsid w:val="009B019D"/>
    <w:rsid w:val="009B0A1D"/>
    <w:rsid w:val="009B4710"/>
    <w:rsid w:val="009B479E"/>
    <w:rsid w:val="009C14CF"/>
    <w:rsid w:val="009C14F3"/>
    <w:rsid w:val="009C54AC"/>
    <w:rsid w:val="009D0B2A"/>
    <w:rsid w:val="009D0D3D"/>
    <w:rsid w:val="009F2ED4"/>
    <w:rsid w:val="009F3E66"/>
    <w:rsid w:val="009F681C"/>
    <w:rsid w:val="00A10381"/>
    <w:rsid w:val="00A10861"/>
    <w:rsid w:val="00A11EC7"/>
    <w:rsid w:val="00A135CE"/>
    <w:rsid w:val="00A22710"/>
    <w:rsid w:val="00A3410A"/>
    <w:rsid w:val="00A37D00"/>
    <w:rsid w:val="00A40FA8"/>
    <w:rsid w:val="00A454FA"/>
    <w:rsid w:val="00A50BE0"/>
    <w:rsid w:val="00A50C35"/>
    <w:rsid w:val="00A50E6A"/>
    <w:rsid w:val="00A51169"/>
    <w:rsid w:val="00A540E5"/>
    <w:rsid w:val="00A55866"/>
    <w:rsid w:val="00A61013"/>
    <w:rsid w:val="00A61490"/>
    <w:rsid w:val="00A63354"/>
    <w:rsid w:val="00A63D44"/>
    <w:rsid w:val="00A66C4E"/>
    <w:rsid w:val="00A7024F"/>
    <w:rsid w:val="00A72D25"/>
    <w:rsid w:val="00A741EC"/>
    <w:rsid w:val="00A81DBC"/>
    <w:rsid w:val="00A82C0A"/>
    <w:rsid w:val="00A82F0C"/>
    <w:rsid w:val="00A83316"/>
    <w:rsid w:val="00A864C9"/>
    <w:rsid w:val="00A90890"/>
    <w:rsid w:val="00AA4927"/>
    <w:rsid w:val="00AA6451"/>
    <w:rsid w:val="00AA7C19"/>
    <w:rsid w:val="00AA7F78"/>
    <w:rsid w:val="00AB5FE2"/>
    <w:rsid w:val="00AC4701"/>
    <w:rsid w:val="00AC5A9A"/>
    <w:rsid w:val="00AD586A"/>
    <w:rsid w:val="00AE01ED"/>
    <w:rsid w:val="00AE05C6"/>
    <w:rsid w:val="00AE414E"/>
    <w:rsid w:val="00AE6C2B"/>
    <w:rsid w:val="00AF1EE2"/>
    <w:rsid w:val="00AF5426"/>
    <w:rsid w:val="00B02DE1"/>
    <w:rsid w:val="00B03993"/>
    <w:rsid w:val="00B03BB5"/>
    <w:rsid w:val="00B05233"/>
    <w:rsid w:val="00B10AA7"/>
    <w:rsid w:val="00B168E8"/>
    <w:rsid w:val="00B245B8"/>
    <w:rsid w:val="00B27350"/>
    <w:rsid w:val="00B340D7"/>
    <w:rsid w:val="00B34850"/>
    <w:rsid w:val="00B35310"/>
    <w:rsid w:val="00B371D3"/>
    <w:rsid w:val="00B37A44"/>
    <w:rsid w:val="00B412AA"/>
    <w:rsid w:val="00B44B6C"/>
    <w:rsid w:val="00B4722F"/>
    <w:rsid w:val="00B50964"/>
    <w:rsid w:val="00B60042"/>
    <w:rsid w:val="00B60779"/>
    <w:rsid w:val="00B62705"/>
    <w:rsid w:val="00B64867"/>
    <w:rsid w:val="00B700F6"/>
    <w:rsid w:val="00B71BD3"/>
    <w:rsid w:val="00B8099B"/>
    <w:rsid w:val="00B84C99"/>
    <w:rsid w:val="00B84F45"/>
    <w:rsid w:val="00B87479"/>
    <w:rsid w:val="00B9056A"/>
    <w:rsid w:val="00BA02B1"/>
    <w:rsid w:val="00BA5FC4"/>
    <w:rsid w:val="00BB16F9"/>
    <w:rsid w:val="00BB1FD8"/>
    <w:rsid w:val="00BB3EF5"/>
    <w:rsid w:val="00BC19A7"/>
    <w:rsid w:val="00BC2B7E"/>
    <w:rsid w:val="00BD22A8"/>
    <w:rsid w:val="00BD37FC"/>
    <w:rsid w:val="00BD5922"/>
    <w:rsid w:val="00BE03BB"/>
    <w:rsid w:val="00BE454F"/>
    <w:rsid w:val="00BF2134"/>
    <w:rsid w:val="00BF3F42"/>
    <w:rsid w:val="00BF74F3"/>
    <w:rsid w:val="00C01816"/>
    <w:rsid w:val="00C05B47"/>
    <w:rsid w:val="00C05D50"/>
    <w:rsid w:val="00C1005C"/>
    <w:rsid w:val="00C14444"/>
    <w:rsid w:val="00C165E7"/>
    <w:rsid w:val="00C16CD8"/>
    <w:rsid w:val="00C21703"/>
    <w:rsid w:val="00C31564"/>
    <w:rsid w:val="00C35259"/>
    <w:rsid w:val="00C40BCB"/>
    <w:rsid w:val="00C41DA0"/>
    <w:rsid w:val="00C460AB"/>
    <w:rsid w:val="00C462BE"/>
    <w:rsid w:val="00C46920"/>
    <w:rsid w:val="00C51A4D"/>
    <w:rsid w:val="00C539F5"/>
    <w:rsid w:val="00C55F83"/>
    <w:rsid w:val="00C56599"/>
    <w:rsid w:val="00C76BEE"/>
    <w:rsid w:val="00C807B0"/>
    <w:rsid w:val="00C83660"/>
    <w:rsid w:val="00C907B1"/>
    <w:rsid w:val="00C920EF"/>
    <w:rsid w:val="00CA0C67"/>
    <w:rsid w:val="00CA4472"/>
    <w:rsid w:val="00CA74D0"/>
    <w:rsid w:val="00CB2FD4"/>
    <w:rsid w:val="00CB4ADE"/>
    <w:rsid w:val="00CB5EBD"/>
    <w:rsid w:val="00CC2A03"/>
    <w:rsid w:val="00CC632F"/>
    <w:rsid w:val="00CC6AE2"/>
    <w:rsid w:val="00CC6E42"/>
    <w:rsid w:val="00CD0FFA"/>
    <w:rsid w:val="00CD4E5A"/>
    <w:rsid w:val="00CD5B15"/>
    <w:rsid w:val="00CE098F"/>
    <w:rsid w:val="00CE104B"/>
    <w:rsid w:val="00CE1940"/>
    <w:rsid w:val="00CE1B34"/>
    <w:rsid w:val="00CF0B58"/>
    <w:rsid w:val="00CF148F"/>
    <w:rsid w:val="00CF2643"/>
    <w:rsid w:val="00CF311F"/>
    <w:rsid w:val="00CF5C0A"/>
    <w:rsid w:val="00CF5D79"/>
    <w:rsid w:val="00D05D1D"/>
    <w:rsid w:val="00D06DEE"/>
    <w:rsid w:val="00D10B34"/>
    <w:rsid w:val="00D15D15"/>
    <w:rsid w:val="00D16C1C"/>
    <w:rsid w:val="00D24BE2"/>
    <w:rsid w:val="00D25DDD"/>
    <w:rsid w:val="00D32529"/>
    <w:rsid w:val="00D359FC"/>
    <w:rsid w:val="00D40C83"/>
    <w:rsid w:val="00D40CED"/>
    <w:rsid w:val="00D412B5"/>
    <w:rsid w:val="00D43240"/>
    <w:rsid w:val="00D439FF"/>
    <w:rsid w:val="00D46E44"/>
    <w:rsid w:val="00D52625"/>
    <w:rsid w:val="00D53255"/>
    <w:rsid w:val="00D55906"/>
    <w:rsid w:val="00D62A9A"/>
    <w:rsid w:val="00D62F6D"/>
    <w:rsid w:val="00D65B17"/>
    <w:rsid w:val="00D65FF6"/>
    <w:rsid w:val="00D67594"/>
    <w:rsid w:val="00D85074"/>
    <w:rsid w:val="00D86CDC"/>
    <w:rsid w:val="00D90382"/>
    <w:rsid w:val="00D93578"/>
    <w:rsid w:val="00D96361"/>
    <w:rsid w:val="00DA06F7"/>
    <w:rsid w:val="00DA0A53"/>
    <w:rsid w:val="00DA22FA"/>
    <w:rsid w:val="00DA73F7"/>
    <w:rsid w:val="00DB1EBB"/>
    <w:rsid w:val="00DB3F00"/>
    <w:rsid w:val="00DB7A30"/>
    <w:rsid w:val="00DC029C"/>
    <w:rsid w:val="00DC0A67"/>
    <w:rsid w:val="00DC17B8"/>
    <w:rsid w:val="00DC567B"/>
    <w:rsid w:val="00DD010C"/>
    <w:rsid w:val="00DD27C3"/>
    <w:rsid w:val="00DE3967"/>
    <w:rsid w:val="00DE6399"/>
    <w:rsid w:val="00DE64D3"/>
    <w:rsid w:val="00DF13B2"/>
    <w:rsid w:val="00DF421D"/>
    <w:rsid w:val="00E06958"/>
    <w:rsid w:val="00E104BE"/>
    <w:rsid w:val="00E11314"/>
    <w:rsid w:val="00E12047"/>
    <w:rsid w:val="00E13E18"/>
    <w:rsid w:val="00E1581F"/>
    <w:rsid w:val="00E326F5"/>
    <w:rsid w:val="00E333A8"/>
    <w:rsid w:val="00E438CC"/>
    <w:rsid w:val="00E44975"/>
    <w:rsid w:val="00E45CDE"/>
    <w:rsid w:val="00E50BDE"/>
    <w:rsid w:val="00E7341D"/>
    <w:rsid w:val="00E743BA"/>
    <w:rsid w:val="00E813E8"/>
    <w:rsid w:val="00E82B7D"/>
    <w:rsid w:val="00E82D12"/>
    <w:rsid w:val="00E84423"/>
    <w:rsid w:val="00E85D71"/>
    <w:rsid w:val="00E9118F"/>
    <w:rsid w:val="00EB035B"/>
    <w:rsid w:val="00EB1664"/>
    <w:rsid w:val="00EB22D3"/>
    <w:rsid w:val="00EB2DAC"/>
    <w:rsid w:val="00EC1620"/>
    <w:rsid w:val="00EC1FC4"/>
    <w:rsid w:val="00EC3B5B"/>
    <w:rsid w:val="00EC5F50"/>
    <w:rsid w:val="00ED3C59"/>
    <w:rsid w:val="00ED41CE"/>
    <w:rsid w:val="00EE2B87"/>
    <w:rsid w:val="00EF0255"/>
    <w:rsid w:val="00EF3BA0"/>
    <w:rsid w:val="00EF4EFE"/>
    <w:rsid w:val="00EF7A70"/>
    <w:rsid w:val="00F02315"/>
    <w:rsid w:val="00F0580A"/>
    <w:rsid w:val="00F135C9"/>
    <w:rsid w:val="00F15057"/>
    <w:rsid w:val="00F169CA"/>
    <w:rsid w:val="00F22B62"/>
    <w:rsid w:val="00F22E77"/>
    <w:rsid w:val="00F2655A"/>
    <w:rsid w:val="00F27BFE"/>
    <w:rsid w:val="00F33948"/>
    <w:rsid w:val="00F342F5"/>
    <w:rsid w:val="00F60BB0"/>
    <w:rsid w:val="00F61123"/>
    <w:rsid w:val="00F70A56"/>
    <w:rsid w:val="00F72DA8"/>
    <w:rsid w:val="00F747C0"/>
    <w:rsid w:val="00F7767C"/>
    <w:rsid w:val="00F7768B"/>
    <w:rsid w:val="00F81E65"/>
    <w:rsid w:val="00F82F19"/>
    <w:rsid w:val="00F82F3F"/>
    <w:rsid w:val="00F83494"/>
    <w:rsid w:val="00F8462C"/>
    <w:rsid w:val="00F962E9"/>
    <w:rsid w:val="00FA69A1"/>
    <w:rsid w:val="00FB1115"/>
    <w:rsid w:val="00FC1085"/>
    <w:rsid w:val="00FC1D58"/>
    <w:rsid w:val="00FC4325"/>
    <w:rsid w:val="00FC43B8"/>
    <w:rsid w:val="00FC5F7E"/>
    <w:rsid w:val="00FD2B0E"/>
    <w:rsid w:val="00FD4E21"/>
    <w:rsid w:val="00FE780D"/>
    <w:rsid w:val="00FF695E"/>
    <w:rsid w:val="00FF73D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CCCBB9"/>
  <w15:chartTrackingRefBased/>
  <w15:docId w15:val="{DF5C5F95-1E71-4BA6-8608-66C97D29D6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65F2D"/>
    <w:pPr>
      <w:spacing w:after="200" w:line="276" w:lineRule="auto"/>
    </w:pPr>
    <w:rPr>
      <w:sz w:val="22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387190"/>
    <w:pPr>
      <w:keepNext/>
      <w:spacing w:after="0" w:line="240" w:lineRule="auto"/>
      <w:outlineLvl w:val="0"/>
    </w:pPr>
    <w:rPr>
      <w:rFonts w:ascii="Times New Roman" w:eastAsia="Times New Roman" w:hAnsi="Times New Roman"/>
      <w:b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544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871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87190"/>
    <w:rPr>
      <w:rFonts w:ascii="Tahoma" w:hAnsi="Tahoma" w:cs="Tahoma"/>
      <w:sz w:val="16"/>
      <w:szCs w:val="16"/>
    </w:rPr>
  </w:style>
  <w:style w:type="character" w:customStyle="1" w:styleId="Heading1Char">
    <w:name w:val="Heading 1 Char"/>
    <w:link w:val="Heading1"/>
    <w:rsid w:val="00387190"/>
    <w:rPr>
      <w:rFonts w:ascii="Times New Roman" w:eastAsia="Times New Roman" w:hAnsi="Times New Roman" w:cs="Times New Roman"/>
      <w:b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9B0A1D"/>
    <w:pPr>
      <w:ind w:left="720"/>
      <w:contextualSpacing/>
    </w:pPr>
  </w:style>
  <w:style w:type="paragraph" w:styleId="NoSpacing">
    <w:name w:val="No Spacing"/>
    <w:link w:val="NoSpacingChar"/>
    <w:uiPriority w:val="1"/>
    <w:qFormat/>
    <w:rsid w:val="000A14AA"/>
    <w:rPr>
      <w:sz w:val="22"/>
      <w:szCs w:val="22"/>
      <w:lang w:val="en-US" w:eastAsia="en-US"/>
    </w:rPr>
  </w:style>
  <w:style w:type="paragraph" w:styleId="NormalWeb">
    <w:name w:val="Normal (Web)"/>
    <w:basedOn w:val="Normal"/>
    <w:uiPriority w:val="99"/>
    <w:unhideWhenUsed/>
    <w:rsid w:val="00E9118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33E1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33E16"/>
  </w:style>
  <w:style w:type="paragraph" w:styleId="Footer">
    <w:name w:val="footer"/>
    <w:basedOn w:val="Normal"/>
    <w:link w:val="FooterChar"/>
    <w:uiPriority w:val="99"/>
    <w:unhideWhenUsed/>
    <w:rsid w:val="00433E1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33E16"/>
  </w:style>
  <w:style w:type="character" w:customStyle="1" w:styleId="ListParagraphChar">
    <w:name w:val="List Paragraph Char"/>
    <w:link w:val="ListParagraph"/>
    <w:uiPriority w:val="34"/>
    <w:rsid w:val="0080510B"/>
    <w:rPr>
      <w:sz w:val="22"/>
      <w:szCs w:val="22"/>
    </w:rPr>
  </w:style>
  <w:style w:type="paragraph" w:customStyle="1" w:styleId="Default">
    <w:name w:val="Default"/>
    <w:rsid w:val="00BD22A8"/>
    <w:pPr>
      <w:autoSpaceDE w:val="0"/>
      <w:autoSpaceDN w:val="0"/>
      <w:adjustRightInd w:val="0"/>
    </w:pPr>
    <w:rPr>
      <w:rFonts w:ascii="Cambria" w:eastAsia="Times New Roman" w:hAnsi="Cambria" w:cs="Cambria"/>
      <w:color w:val="000000"/>
      <w:sz w:val="24"/>
      <w:szCs w:val="24"/>
      <w:lang w:val="en-US" w:eastAsia="en-US"/>
    </w:rPr>
  </w:style>
  <w:style w:type="character" w:styleId="PlaceholderText">
    <w:name w:val="Placeholder Text"/>
    <w:uiPriority w:val="99"/>
    <w:semiHidden/>
    <w:rsid w:val="00D06DEE"/>
    <w:rPr>
      <w:color w:val="808080"/>
    </w:rPr>
  </w:style>
  <w:style w:type="character" w:customStyle="1" w:styleId="NoSpacingChar">
    <w:name w:val="No Spacing Char"/>
    <w:link w:val="NoSpacing"/>
    <w:uiPriority w:val="1"/>
    <w:locked/>
    <w:rsid w:val="00037226"/>
    <w:rPr>
      <w:sz w:val="22"/>
      <w:szCs w:val="22"/>
      <w:lang w:val="en-US" w:eastAsia="en-US"/>
    </w:rPr>
  </w:style>
  <w:style w:type="character" w:customStyle="1" w:styleId="mi">
    <w:name w:val="mi"/>
    <w:basedOn w:val="DefaultParagraphFont"/>
    <w:rsid w:val="00E7341D"/>
  </w:style>
  <w:style w:type="character" w:customStyle="1" w:styleId="mo">
    <w:name w:val="mo"/>
    <w:basedOn w:val="DefaultParagraphFont"/>
    <w:rsid w:val="00E7341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46133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04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oleObject" Target="embeddings/oleObject7.bin"/><Relationship Id="rId42" Type="http://schemas.openxmlformats.org/officeDocument/2006/relationships/image" Target="media/image25.wmf"/><Relationship Id="rId47" Type="http://schemas.openxmlformats.org/officeDocument/2006/relationships/oleObject" Target="embeddings/oleObject14.bin"/><Relationship Id="rId63" Type="http://schemas.openxmlformats.org/officeDocument/2006/relationships/oleObject" Target="embeddings/oleObject22.bin"/><Relationship Id="rId68" Type="http://schemas.openxmlformats.org/officeDocument/2006/relationships/image" Target="media/image38.wmf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32" Type="http://schemas.openxmlformats.org/officeDocument/2006/relationships/image" Target="media/image17.png"/><Relationship Id="rId37" Type="http://schemas.openxmlformats.org/officeDocument/2006/relationships/oleObject" Target="embeddings/oleObject11.bin"/><Relationship Id="rId40" Type="http://schemas.openxmlformats.org/officeDocument/2006/relationships/image" Target="media/image23.png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image" Target="media/image33.wmf"/><Relationship Id="rId66" Type="http://schemas.openxmlformats.org/officeDocument/2006/relationships/image" Target="media/image37.wmf"/><Relationship Id="rId74" Type="http://schemas.openxmlformats.org/officeDocument/2006/relationships/image" Target="media/image42.png"/><Relationship Id="rId5" Type="http://schemas.openxmlformats.org/officeDocument/2006/relationships/footnotes" Target="footnotes.xml"/><Relationship Id="rId61" Type="http://schemas.openxmlformats.org/officeDocument/2006/relationships/oleObject" Target="embeddings/oleObject21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3.png"/><Relationship Id="rId30" Type="http://schemas.openxmlformats.org/officeDocument/2006/relationships/image" Target="media/image15.png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2.bin"/><Relationship Id="rId48" Type="http://schemas.openxmlformats.org/officeDocument/2006/relationships/image" Target="media/image28.wmf"/><Relationship Id="rId56" Type="http://schemas.openxmlformats.org/officeDocument/2006/relationships/image" Target="media/image32.wmf"/><Relationship Id="rId64" Type="http://schemas.openxmlformats.org/officeDocument/2006/relationships/image" Target="media/image36.wmf"/><Relationship Id="rId69" Type="http://schemas.openxmlformats.org/officeDocument/2006/relationships/oleObject" Target="embeddings/oleObject25.bin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6.bin"/><Relationship Id="rId72" Type="http://schemas.openxmlformats.org/officeDocument/2006/relationships/image" Target="media/image40.png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33" Type="http://schemas.openxmlformats.org/officeDocument/2006/relationships/image" Target="media/image18.png"/><Relationship Id="rId38" Type="http://schemas.openxmlformats.org/officeDocument/2006/relationships/image" Target="media/image21.png"/><Relationship Id="rId46" Type="http://schemas.openxmlformats.org/officeDocument/2006/relationships/image" Target="media/image27.wmf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4.bin"/><Relationship Id="rId20" Type="http://schemas.openxmlformats.org/officeDocument/2006/relationships/image" Target="media/image8.wmf"/><Relationship Id="rId41" Type="http://schemas.openxmlformats.org/officeDocument/2006/relationships/image" Target="media/image24.png"/><Relationship Id="rId54" Type="http://schemas.openxmlformats.org/officeDocument/2006/relationships/image" Target="media/image31.wmf"/><Relationship Id="rId62" Type="http://schemas.openxmlformats.org/officeDocument/2006/relationships/image" Target="media/image35.wmf"/><Relationship Id="rId70" Type="http://schemas.openxmlformats.org/officeDocument/2006/relationships/image" Target="media/image39.wmf"/><Relationship Id="rId75" Type="http://schemas.openxmlformats.org/officeDocument/2006/relationships/image" Target="media/image4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10" Type="http://schemas.openxmlformats.org/officeDocument/2006/relationships/image" Target="media/image3.wmf"/><Relationship Id="rId31" Type="http://schemas.openxmlformats.org/officeDocument/2006/relationships/image" Target="media/image16.png"/><Relationship Id="rId44" Type="http://schemas.openxmlformats.org/officeDocument/2006/relationships/image" Target="media/image26.wmf"/><Relationship Id="rId52" Type="http://schemas.openxmlformats.org/officeDocument/2006/relationships/image" Target="media/image30.wmf"/><Relationship Id="rId60" Type="http://schemas.openxmlformats.org/officeDocument/2006/relationships/image" Target="media/image34.wmf"/><Relationship Id="rId65" Type="http://schemas.openxmlformats.org/officeDocument/2006/relationships/oleObject" Target="embeddings/oleObject23.bin"/><Relationship Id="rId73" Type="http://schemas.openxmlformats.org/officeDocument/2006/relationships/image" Target="media/image41.png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22.png"/><Relationship Id="rId34" Type="http://schemas.openxmlformats.org/officeDocument/2006/relationships/image" Target="media/image19.wmf"/><Relationship Id="rId50" Type="http://schemas.openxmlformats.org/officeDocument/2006/relationships/image" Target="media/image29.wmf"/><Relationship Id="rId55" Type="http://schemas.openxmlformats.org/officeDocument/2006/relationships/oleObject" Target="embeddings/oleObject18.bin"/><Relationship Id="rId76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26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1</Pages>
  <Words>798</Words>
  <Characters>4553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53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BY RAJASEKHAR</dc:creator>
  <cp:keywords/>
  <dc:description/>
  <cp:lastModifiedBy>BIJINA DEEPAK</cp:lastModifiedBy>
  <cp:revision>4</cp:revision>
  <cp:lastPrinted>2020-11-12T06:45:00Z</cp:lastPrinted>
  <dcterms:created xsi:type="dcterms:W3CDTF">2020-10-29T12:58:00Z</dcterms:created>
  <dcterms:modified xsi:type="dcterms:W3CDTF">2020-11-12T06:47:00Z</dcterms:modified>
</cp:coreProperties>
</file>